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61DE196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813121">
        <w:t>Математический анализ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0FDB63A2" w:rsidR="0092015D" w:rsidRDefault="0092015D" w:rsidP="0092015D">
      <w:r>
        <w:t xml:space="preserve">1. </w:t>
      </w:r>
      <w:bookmarkStart w:id="0" w:name="_Hlk191143285"/>
      <w:r>
        <w:t>Выберите один правильный ответ</w:t>
      </w:r>
      <w:bookmarkEnd w:id="0"/>
    </w:p>
    <w:p w14:paraId="4914FB91" w14:textId="39A91845" w:rsidR="00542091" w:rsidRPr="00542091" w:rsidRDefault="00542091" w:rsidP="007C77EB">
      <w:pPr>
        <w:rPr>
          <w:rFonts w:eastAsiaTheme="minorEastAsia"/>
        </w:rPr>
      </w:pPr>
      <w:r>
        <w:t xml:space="preserve">Вычислить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eastAsiaTheme="minorEastAsia" w:hAnsi="Cambria Math"/>
          </w:rPr>
          <m:t>+4</m:t>
        </m:r>
      </m:oMath>
      <w:r w:rsidR="00C7069B">
        <w:rPr>
          <w:rFonts w:eastAsiaTheme="minorEastAsia"/>
        </w:rPr>
        <w:t>.</w:t>
      </w:r>
    </w:p>
    <w:p w14:paraId="330F0CDB" w14:textId="5EF6B5CB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2</m:t>
        </m:r>
      </m:oMath>
    </w:p>
    <w:p w14:paraId="04F8AD6F" w14:textId="47DF1C8C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Б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14:paraId="725626BF" w14:textId="06833C0A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В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6</m:t>
        </m:r>
      </m:oMath>
    </w:p>
    <w:p w14:paraId="3D905373" w14:textId="352C3376" w:rsidR="00542091" w:rsidRP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Г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14:paraId="45DC4AE5" w14:textId="6CB8F9B0" w:rsidR="0092015D" w:rsidRDefault="0092015D" w:rsidP="0092015D">
      <w:r>
        <w:t xml:space="preserve">Правильный ответ: </w:t>
      </w:r>
      <w:r w:rsidR="00C7069B">
        <w:t>В</w:t>
      </w:r>
    </w:p>
    <w:p w14:paraId="43BFE81B" w14:textId="557F0BF9" w:rsidR="0092015D" w:rsidRDefault="0092015D" w:rsidP="0092015D">
      <w:r>
        <w:t>Компетенции (индикаторы):</w:t>
      </w:r>
      <w:r w:rsidR="004940C0">
        <w:t xml:space="preserve"> УК-1</w:t>
      </w:r>
      <w:r w:rsidR="000351A1">
        <w:t>, О</w:t>
      </w:r>
      <w:r w:rsidR="004940C0">
        <w:t>ПК-1</w:t>
      </w:r>
      <w:r w:rsidR="000351A1">
        <w:t>.</w:t>
      </w:r>
    </w:p>
    <w:p w14:paraId="11761935" w14:textId="1D15980E" w:rsidR="0092015D" w:rsidRDefault="0092015D" w:rsidP="0092015D"/>
    <w:p w14:paraId="749FC76B" w14:textId="71241235" w:rsidR="00C70737" w:rsidRDefault="00C70737" w:rsidP="00C70737">
      <w:r>
        <w:t>2. Выберите один правильный ответ</w:t>
      </w:r>
    </w:p>
    <w:p w14:paraId="30B25D11" w14:textId="4B855DB2" w:rsidR="007C77EB" w:rsidRPr="009A2EC6" w:rsidRDefault="00C7069B" w:rsidP="007C77EB">
      <w:pPr>
        <w:rPr>
          <w:rFonts w:eastAsiaTheme="minorEastAsia"/>
          <w:i/>
        </w:rPr>
      </w:pPr>
      <w:r>
        <w:t>Для функции</w:t>
      </w:r>
      <w:r w:rsidR="00C70737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1</m:t>
        </m:r>
      </m:oMath>
      <w:r>
        <w:rPr>
          <w:rFonts w:eastAsiaTheme="minorEastAsia"/>
        </w:rPr>
        <w:t xml:space="preserve"> найти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</m:oMath>
      <w:r w:rsidR="009A2EC6">
        <w:rPr>
          <w:rFonts w:eastAsiaTheme="minorEastAsia"/>
        </w:rPr>
        <w:t>.</w:t>
      </w:r>
    </w:p>
    <w:p w14:paraId="041C198C" w14:textId="7B8DD038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8</m:t>
        </m:r>
      </m:oMath>
    </w:p>
    <w:p w14:paraId="450CBA32" w14:textId="051D1FCC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4</m:t>
        </m:r>
      </m:oMath>
    </w:p>
    <w:p w14:paraId="144FDBB2" w14:textId="0C07869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0</m:t>
        </m:r>
      </m:oMath>
    </w:p>
    <w:p w14:paraId="56ABF2BC" w14:textId="2D90FBD2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1</m:t>
        </m:r>
      </m:oMath>
    </w:p>
    <w:p w14:paraId="1D8C038B" w14:textId="2373010D" w:rsidR="00C70737" w:rsidRPr="00C70737" w:rsidRDefault="00C70737" w:rsidP="00C70737">
      <w:r>
        <w:t xml:space="preserve">Правильный ответ: </w:t>
      </w:r>
      <w:r w:rsidR="009A2EC6">
        <w:t>А</w:t>
      </w:r>
    </w:p>
    <w:p w14:paraId="24EBD449" w14:textId="77777777" w:rsidR="004940C0" w:rsidRDefault="004940C0" w:rsidP="004940C0">
      <w:r>
        <w:t>Компетенции (индикаторы): УК-1, ОПК-1.</w:t>
      </w:r>
    </w:p>
    <w:p w14:paraId="44E73EF9" w14:textId="7667B6A9" w:rsidR="00C70737" w:rsidRDefault="00C70737" w:rsidP="00C70737"/>
    <w:p w14:paraId="1905A870" w14:textId="132442D1" w:rsidR="00C70737" w:rsidRDefault="00F71F6A" w:rsidP="00C70737">
      <w:r w:rsidRPr="008E2DDD">
        <w:t>3</w:t>
      </w:r>
      <w:r w:rsidR="00C70737">
        <w:t>. Выберите один правильный ответ</w:t>
      </w:r>
    </w:p>
    <w:p w14:paraId="091B90C1" w14:textId="4A9C26EF" w:rsidR="00C70737" w:rsidRDefault="009A2EC6" w:rsidP="00C70737">
      <w:r>
        <w:rPr>
          <w:rFonts w:eastAsia="Times New Roman" w:cs="Times New Roman"/>
          <w:szCs w:val="28"/>
          <w:lang w:eastAsia="ru-RU"/>
        </w:rPr>
        <w:t xml:space="preserve">Найти предел числовой </w:t>
      </w:r>
      <w:r w:rsidRPr="00A3196E">
        <w:rPr>
          <w:rFonts w:eastAsia="Times New Roman" w:cs="Times New Roman"/>
          <w:bCs/>
          <w:iCs/>
          <w:kern w:val="0"/>
          <w:szCs w:val="28"/>
          <w:lang w:eastAsia="en-AU"/>
          <w14:ligatures w14:val="none"/>
        </w:rPr>
        <w:t>последовательности</w:t>
      </w:r>
      <w:r>
        <w:rPr>
          <w:rFonts w:eastAsia="Times New Roman" w:cs="Times New Roman"/>
          <w:bCs/>
          <w:iCs/>
          <w:kern w:val="0"/>
          <w:szCs w:val="28"/>
          <w:lang w:eastAsia="en-AU"/>
          <w14:ligatures w14:val="none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bCs/>
                <w:i/>
                <w:iCs/>
                <w:kern w:val="0"/>
                <w:szCs w:val="28"/>
                <w:lang w:eastAsia="en-AU"/>
                <w14:ligatures w14:val="none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kern w:val="0"/>
                    <w:szCs w:val="28"/>
                    <w:lang w:eastAsia="en-AU"/>
                    <w14:ligatures w14:val="none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kern w:val="0"/>
                    <w:szCs w:val="28"/>
                    <w:lang w:eastAsia="en-A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6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kern w:val="0"/>
                        <w:szCs w:val="28"/>
                        <w:lang w:val="en-US" w:eastAsia="en-A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en-AU"/>
                        <w14:ligatures w14:val="none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en-AU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+5</m:t>
                </m:r>
              </m:num>
              <m:den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kern w:val="0"/>
                        <w:szCs w:val="28"/>
                        <w:lang w:val="en-US" w:eastAsia="en-A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en-AU"/>
                        <w14:ligatures w14:val="none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en-AU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-3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en-AU"/>
                    <w14:ligatures w14:val="none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+7</m:t>
                </m:r>
              </m:den>
            </m:f>
          </m:e>
        </m:func>
      </m:oMath>
    </w:p>
    <w:p w14:paraId="188DD17C" w14:textId="7B36ADDF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∞</m:t>
        </m:r>
      </m:oMath>
    </w:p>
    <w:p w14:paraId="13AA427D" w14:textId="7777777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0</m:t>
        </m:r>
      </m:oMath>
    </w:p>
    <w:p w14:paraId="05C57C7C" w14:textId="32D14E5B" w:rsidR="00C70737" w:rsidRPr="00A155B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2</m:t>
        </m:r>
      </m:oMath>
    </w:p>
    <w:p w14:paraId="04454C52" w14:textId="13591881" w:rsidR="00C70737" w:rsidRPr="00A155B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</w:p>
    <w:p w14:paraId="718DA883" w14:textId="382FD970" w:rsidR="00C70737" w:rsidRPr="00982531" w:rsidRDefault="00C70737" w:rsidP="00C70737">
      <w:r>
        <w:t xml:space="preserve">Правильный ответ: </w:t>
      </w:r>
      <w:r w:rsidR="00982531">
        <w:t>В</w:t>
      </w:r>
    </w:p>
    <w:p w14:paraId="5F7F3293" w14:textId="77777777" w:rsidR="004940C0" w:rsidRDefault="004940C0" w:rsidP="004940C0">
      <w:r>
        <w:t>Компетенции (индикаторы): УК-1, ОПК-1.</w:t>
      </w:r>
    </w:p>
    <w:p w14:paraId="1CB2E0B4" w14:textId="77777777" w:rsidR="009A2EC6" w:rsidRDefault="009A2EC6" w:rsidP="00C70737"/>
    <w:p w14:paraId="2D8270A6" w14:textId="14DA3B5E" w:rsidR="00C70737" w:rsidRDefault="00C70737" w:rsidP="00C70737">
      <w:r>
        <w:t>4. Выберите один правильный ответ</w:t>
      </w:r>
    </w:p>
    <w:p w14:paraId="00284BA7" w14:textId="0A91EC67" w:rsidR="00C70737" w:rsidRPr="006B1235" w:rsidRDefault="006B1235" w:rsidP="00C70737">
      <w:pPr>
        <w:rPr>
          <w:i/>
        </w:rPr>
      </w:pPr>
      <w:r>
        <w:t xml:space="preserve">Даны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si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x</m:t>
            </m:r>
          </m:e>
        </m:rad>
      </m:oMath>
      <w:r>
        <w:rPr>
          <w:rFonts w:eastAsiaTheme="minorEastAsia"/>
        </w:rPr>
        <w:t>. Найти значение их композиции:</w:t>
      </w:r>
    </w:p>
    <w:p w14:paraId="24EAF3C0" w14:textId="7917F760" w:rsidR="00C70737" w:rsidRPr="006B1235" w:rsidRDefault="00C22FDF" w:rsidP="00C70737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d>
        </m:oMath>
      </m:oMathPara>
    </w:p>
    <w:p w14:paraId="6495DB6D" w14:textId="5A9BB93C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bookmarkStart w:id="1" w:name="_Hlk190895633"/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rad>
      </m:oMath>
      <w:bookmarkEnd w:id="1"/>
    </w:p>
    <w:p w14:paraId="640FC22E" w14:textId="3B7A36F9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Б) </w:t>
      </w:r>
      <m:oMath>
        <m:r>
          <w:rPr>
            <w:rFonts w:ascii="Cambria Math" w:eastAsiaTheme="minorEastAsia" w:hAnsi="Cambria Math"/>
          </w:rPr>
          <m:t>1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rad>
      </m:oMath>
    </w:p>
    <w:p w14:paraId="4B9959E5" w14:textId="31BDFD8E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0</m:t>
        </m:r>
      </m:oMath>
    </w:p>
    <w:p w14:paraId="551A7158" w14:textId="18785626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1</m:t>
        </m:r>
      </m:oMath>
    </w:p>
    <w:p w14:paraId="727B1DEC" w14:textId="18130C3C" w:rsidR="00C70737" w:rsidRPr="0046213D" w:rsidRDefault="00C70737" w:rsidP="00C70737">
      <w:bookmarkStart w:id="2" w:name="_Hlk190896359"/>
      <w:r>
        <w:t xml:space="preserve">Правильный ответ: </w:t>
      </w:r>
      <w:r w:rsidR="0046213D">
        <w:t>Г</w:t>
      </w:r>
    </w:p>
    <w:bookmarkEnd w:id="2"/>
    <w:p w14:paraId="570ACD8A" w14:textId="77777777" w:rsidR="004940C0" w:rsidRDefault="004940C0" w:rsidP="004940C0">
      <w:r>
        <w:t>Компетенции (индикаторы): УК-1, ОПК-1.</w:t>
      </w:r>
    </w:p>
    <w:p w14:paraId="0E269882" w14:textId="08F0B095" w:rsidR="0092015D" w:rsidRDefault="0092015D" w:rsidP="0092015D"/>
    <w:p w14:paraId="38D86E18" w14:textId="2EA897F4" w:rsidR="00571844" w:rsidRDefault="000217C3" w:rsidP="000217C3">
      <w:pPr>
        <w:widowControl w:val="0"/>
      </w:pPr>
      <w:r>
        <w:t xml:space="preserve">5. </w:t>
      </w:r>
      <w:bookmarkStart w:id="3" w:name="_Hlk188821814"/>
      <w:r w:rsidR="00571844">
        <w:t>Выберите один правильный ответ</w:t>
      </w:r>
    </w:p>
    <w:p w14:paraId="7D38608F" w14:textId="134E2B1B" w:rsidR="000217C3" w:rsidRPr="00D8081F" w:rsidRDefault="000217C3" w:rsidP="000217C3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Какой из неопределенных интегралов дает в результат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2 </m:t>
        </m:r>
        <m:r>
          <w:rPr>
            <w:rFonts w:ascii="Cambria Math" w:eastAsiaTheme="minorEastAsia"/>
          </w:rPr>
          <m:t>arctg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</m:t>
        </m:r>
        <m:r>
          <w:rPr>
            <w:rFonts w:ascii="Cambria Math"/>
            <w:noProof/>
          </w:rPr>
          <m:t>x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+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C</m:t>
        </m:r>
      </m:oMath>
      <w:r>
        <w:rPr>
          <w:rFonts w:eastAsia="Calibri" w:cs="Times New Roman"/>
          <w:kern w:val="0"/>
          <w:szCs w:val="28"/>
          <w14:ligatures w14:val="none"/>
        </w:rPr>
        <w:t>?</w:t>
      </w:r>
    </w:p>
    <w:bookmarkEnd w:id="3"/>
    <w:p w14:paraId="2500296A" w14:textId="2190D0F6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А) </w:t>
      </w:r>
      <w:bookmarkStart w:id="4" w:name="_Hlk191070717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 d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fName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  <w:bookmarkEnd w:id="4"/>
    </w:p>
    <w:p w14:paraId="12418D6B" w14:textId="6A05DB5D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Б) </w:t>
      </w:r>
      <w:bookmarkStart w:id="5" w:name="_Hlk191070823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x d</m:t>
                </m:r>
                <w:bookmarkStart w:id="6" w:name="_Hlk191070762"/>
                <m:r>
                  <w:rPr>
                    <w:rFonts w:ascii="Cambria Math"/>
                    <w:noProof/>
                  </w:rPr>
                  <m:t>x</m:t>
                </m:r>
                <w:bookmarkEnd w:id="6"/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  <w:bookmarkEnd w:id="5"/>
    </w:p>
    <w:p w14:paraId="77DB0767" w14:textId="60421A36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В)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</w:p>
    <w:p w14:paraId="28B7E9D7" w14:textId="7FAA46A1" w:rsidR="000217C3" w:rsidRPr="00B46F36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Г)</w:t>
      </w:r>
      <w:r w:rsidR="000228D2" w:rsidRPr="0058421C">
        <w:rPr>
          <w:rFonts w:eastAsia="Calibri" w:cs="Times New Roman"/>
          <w:szCs w:val="28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 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1</m:t>
                </m:r>
              </m:den>
            </m:f>
          </m:e>
        </m:nary>
      </m:oMath>
    </w:p>
    <w:p w14:paraId="3292947B" w14:textId="77777777" w:rsidR="000217C3" w:rsidRPr="00B46F36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Правильный ответ: Г</w:t>
      </w:r>
    </w:p>
    <w:p w14:paraId="02E37857" w14:textId="77777777" w:rsidR="004940C0" w:rsidRDefault="004940C0" w:rsidP="004940C0">
      <w:r>
        <w:t>Компетенции (индикаторы): УК-1, ОПК-1.</w:t>
      </w:r>
    </w:p>
    <w:p w14:paraId="38611830" w14:textId="77777777" w:rsidR="000217C3" w:rsidRDefault="000217C3" w:rsidP="0092015D"/>
    <w:p w14:paraId="23A47F9F" w14:textId="2366827C" w:rsidR="000228D2" w:rsidRDefault="000217C3" w:rsidP="000228D2">
      <w:r>
        <w:t>6.</w:t>
      </w:r>
      <w:r w:rsidR="000228D2" w:rsidRPr="000228D2">
        <w:t xml:space="preserve"> </w:t>
      </w:r>
      <w:r w:rsidR="000228D2">
        <w:t>Выберите один правильный ответ</w:t>
      </w:r>
    </w:p>
    <w:p w14:paraId="78C0BF37" w14:textId="77777777" w:rsidR="000228D2" w:rsidRDefault="000228D2" w:rsidP="000228D2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</w:rPr>
                  <m:t>3</m:t>
                </m:r>
              </m:sup>
            </m:sSup>
            <m:r>
              <w:rPr>
                <w:rFonts w:ascii="Cambria Math"/>
                <w:noProof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157493A0" w14:textId="77777777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C</m:t>
        </m:r>
      </m:oMath>
    </w:p>
    <w:p w14:paraId="3450114E" w14:textId="2E02BD0B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x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ascii="Cambria Math" w:eastAsiaTheme="minorEastAsia"/>
          </w:rPr>
          <m:t>+C</m:t>
        </m:r>
      </m:oMath>
    </w:p>
    <w:p w14:paraId="7EB4AF4E" w14:textId="77777777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/>
              </w:rPr>
              <m:t>3</m:t>
            </m:r>
          </m:den>
        </m:f>
        <m:r>
          <w:rPr>
            <w:rFonts w:ascii="Cambria Math" w:eastAsiaTheme="minorEastAsia"/>
          </w:rPr>
          <m:t>+C</m:t>
        </m:r>
      </m:oMath>
    </w:p>
    <w:p w14:paraId="74B63899" w14:textId="77777777" w:rsidR="000228D2" w:rsidRPr="00542091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C</m:t>
        </m:r>
      </m:oMath>
    </w:p>
    <w:p w14:paraId="0DA629C4" w14:textId="77777777" w:rsidR="000228D2" w:rsidRPr="00F14E49" w:rsidRDefault="000228D2" w:rsidP="000228D2">
      <w:r>
        <w:t>Правильный ответ: Г</w:t>
      </w:r>
    </w:p>
    <w:p w14:paraId="38ABFD9C" w14:textId="77777777" w:rsidR="004940C0" w:rsidRDefault="004940C0" w:rsidP="004940C0">
      <w:r>
        <w:t>Компетенции (индикаторы): УК-1, ОПК-1.</w:t>
      </w:r>
    </w:p>
    <w:p w14:paraId="3201E974" w14:textId="77777777" w:rsidR="000228D2" w:rsidRDefault="000228D2" w:rsidP="000228D2"/>
    <w:p w14:paraId="0E65DE96" w14:textId="0A3EB9B1" w:rsidR="000228D2" w:rsidRDefault="000228D2" w:rsidP="000228D2">
      <w:r w:rsidRPr="0058421C">
        <w:t>7</w:t>
      </w:r>
      <w:r>
        <w:t>. Выберите один правильный ответ</w:t>
      </w:r>
    </w:p>
    <w:p w14:paraId="7518D2FE" w14:textId="3C1D6C65" w:rsidR="000228D2" w:rsidRDefault="000228D2" w:rsidP="000228D2">
      <w:pPr>
        <w:tabs>
          <w:tab w:val="center" w:pos="4800"/>
          <w:tab w:val="left" w:pos="5985"/>
        </w:tabs>
        <w:rPr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5</m:t>
                </m:r>
              </m:e>
              <m:sup>
                <m:r>
                  <w:rPr>
                    <w:rFonts w:ascii="Cambria Math"/>
                    <w:noProof/>
                  </w:rPr>
                  <m:t>x</m:t>
                </m:r>
              </m:sup>
            </m:sSup>
            <m:r>
              <w:rPr>
                <w:rFonts w:ascii="Cambria Math"/>
                <w:noProof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54634472" w14:textId="141545FC" w:rsidR="000228D2" w:rsidRDefault="000228D2" w:rsidP="000228D2">
      <w:pPr>
        <w:tabs>
          <w:tab w:val="center" w:pos="4800"/>
          <w:tab w:val="left" w:pos="5985"/>
        </w:tabs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5</m:t>
            </m:r>
          </m:e>
          <m:sup>
            <m:r>
              <w:rPr>
                <w:rFonts w:ascii="Cambria Math" w:eastAsiaTheme="minorEastAsia"/>
              </w:rPr>
              <m:t>x</m:t>
            </m:r>
          </m:sup>
        </m:sSup>
        <m:r>
          <w:rPr>
            <w:rFonts w:ascii="Cambria Math" w:eastAsiaTheme="minorEastAsia" w:hAnsi="Cambria Math" w:cs="Cambria Math"/>
          </w:rPr>
          <m:t>⋅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ln</m:t>
            </m:r>
          </m:fName>
          <m:e>
            <m:r>
              <w:rPr>
                <w:rFonts w:ascii="Cambria Math" w:eastAsiaTheme="minorEastAsia"/>
              </w:rPr>
              <m:t>5</m:t>
            </m:r>
          </m:e>
        </m:func>
        <m:r>
          <w:rPr>
            <w:rFonts w:ascii="Cambria Math" w:eastAsiaTheme="minorEastAsia"/>
          </w:rPr>
          <m:t>+C</m:t>
        </m:r>
      </m:oMath>
    </w:p>
    <w:p w14:paraId="7F45B216" w14:textId="00ADF838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5</m:t>
                </m:r>
              </m:sup>
            </m:sSup>
          </m:num>
          <m:den>
            <m:r>
              <w:rPr>
                <w:rFonts w:ascii="Cambria Math" w:eastAsiaTheme="minorEastAsia"/>
              </w:rPr>
              <m:t>5</m:t>
            </m:r>
          </m:den>
        </m:f>
        <m:r>
          <w:rPr>
            <w:rFonts w:ascii="Cambria Math" w:eastAsiaTheme="minorEastAsia"/>
          </w:rPr>
          <m:t>+C</m:t>
        </m:r>
      </m:oMath>
    </w:p>
    <w:p w14:paraId="2FCDECAE" w14:textId="52CFE675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5</m:t>
                </m:r>
              </m:e>
              <m:sup>
                <m:r>
                  <w:rPr>
                    <w:rFonts w:ascii="Cambria Math" w:eastAsiaTheme="minorEastAsia"/>
                  </w:rPr>
                  <m:t>x</m:t>
                </m:r>
              </m:sup>
            </m:sSup>
          </m:num>
          <m:den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w:rPr>
                    <w:rFonts w:ascii="Cambria Math" w:eastAsiaTheme="minorEastAsia"/>
                  </w:rPr>
                  <m:t>ln</m:t>
                </m:r>
              </m:fName>
              <m:e>
                <m:r>
                  <w:rPr>
                    <w:rFonts w:ascii="Cambria Math" w:eastAsiaTheme="minorEastAsia"/>
                  </w:rPr>
                  <m:t>5</m:t>
                </m:r>
              </m:e>
            </m:func>
          </m:den>
        </m:f>
        <m:r>
          <w:rPr>
            <w:rFonts w:ascii="Cambria Math" w:eastAsiaTheme="minorEastAsia"/>
          </w:rPr>
          <m:t>+C</m:t>
        </m:r>
      </m:oMath>
    </w:p>
    <w:p w14:paraId="09FD9E44" w14:textId="16FACC24" w:rsidR="000228D2" w:rsidRPr="00542091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/>
          </w:rPr>
          <m:t>x</m:t>
        </m:r>
        <m:r>
          <w:rPr>
            <w:rFonts w:ascii="Cambria Math" w:eastAsiaTheme="minorEastAsia" w:hAnsi="Cambria Math" w:cs="Cambria Math"/>
          </w:rPr>
          <m:t>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5</m:t>
            </m:r>
          </m:e>
          <m:sup>
            <m:r>
              <w:rPr>
                <w:rFonts w:ascii="Cambria Math" w:eastAsiaTheme="minorEastAsia"/>
              </w:rPr>
              <m:t>x</m:t>
            </m:r>
          </m:sup>
        </m:sSup>
        <m:r>
          <w:rPr>
            <w:rFonts w:ascii="Cambria Math" w:eastAsiaTheme="minorEastAsia"/>
          </w:rPr>
          <m:t>+C</m:t>
        </m:r>
      </m:oMath>
    </w:p>
    <w:p w14:paraId="61AD3C04" w14:textId="77777777" w:rsidR="000228D2" w:rsidRPr="00C70737" w:rsidRDefault="000228D2" w:rsidP="000228D2">
      <w:r>
        <w:t>Правильный ответ: В</w:t>
      </w:r>
    </w:p>
    <w:p w14:paraId="79BBD6D2" w14:textId="77777777" w:rsidR="004940C0" w:rsidRDefault="004940C0" w:rsidP="004940C0">
      <w:r>
        <w:t>Компетенции (индикаторы): УК-1, ОПК-1.</w:t>
      </w:r>
    </w:p>
    <w:p w14:paraId="4787BA5C" w14:textId="4AFD93A8" w:rsidR="000217C3" w:rsidRPr="000228D2" w:rsidRDefault="000217C3" w:rsidP="0092015D"/>
    <w:p w14:paraId="6BAA0AB2" w14:textId="2AA4AAF1" w:rsidR="009944D6" w:rsidRDefault="000217C3" w:rsidP="009944D6">
      <w:r>
        <w:t>8.</w:t>
      </w:r>
      <w:r w:rsidR="000228D2" w:rsidRPr="000228D2">
        <w:t xml:space="preserve"> </w:t>
      </w:r>
      <w:r w:rsidR="009944D6">
        <w:t>Выберите один правильный ответ</w:t>
      </w:r>
    </w:p>
    <w:p w14:paraId="75693217" w14:textId="77777777" w:rsidR="009944D6" w:rsidRDefault="009944D6" w:rsidP="009944D6">
      <w:pPr>
        <w:tabs>
          <w:tab w:val="center" w:pos="4800"/>
          <w:tab w:val="left" w:pos="5985"/>
        </w:tabs>
        <w:rPr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noProof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5FB39E0E" w14:textId="77777777" w:rsidR="009944D6" w:rsidRDefault="009944D6" w:rsidP="009944D6">
      <w:pPr>
        <w:tabs>
          <w:tab w:val="center" w:pos="4800"/>
          <w:tab w:val="left" w:pos="5985"/>
        </w:tabs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x</m:t>
                </m:r>
              </m:num>
              <m:den>
                <m:r>
                  <w:rPr>
                    <w:rFonts w:ascii="Cambria Math" w:eastAsiaTheme="minorEastAsia"/>
                  </w:rPr>
                  <m:t>a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</w:p>
    <w:p w14:paraId="08C3691D" w14:textId="77777777" w:rsidR="009944D6" w:rsidRDefault="009944D6" w:rsidP="009944D6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a</m:t>
                </m:r>
              </m:num>
              <m:den>
                <m:r>
                  <w:rPr>
                    <w:rFonts w:ascii="Cambria Math" w:eastAsiaTheme="minorEastAsia"/>
                  </w:rPr>
                  <m:t>x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</w:p>
    <w:p w14:paraId="4BA431D6" w14:textId="77777777" w:rsidR="009944D6" w:rsidRPr="0046213D" w:rsidRDefault="009944D6" w:rsidP="009944D6">
      <w:pPr>
        <w:rPr>
          <w:rFonts w:eastAsiaTheme="minorEastAsia"/>
          <w:i/>
        </w:rPr>
      </w:pPr>
      <w:r>
        <w:rPr>
          <w:rFonts w:eastAsiaTheme="minorEastAsia"/>
        </w:rPr>
        <w:lastRenderedPageBreak/>
        <w:t xml:space="preserve">В) </w:t>
      </w:r>
      <m:oMath>
        <m:r>
          <w:rPr>
            <w:rFonts w:ascii="Cambria Math" w:eastAsiaTheme="minorEastAsi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/>
          </w:rPr>
          <m:t>+C</m:t>
        </m:r>
      </m:oMath>
    </w:p>
    <w:p w14:paraId="7518B056" w14:textId="77777777" w:rsidR="009944D6" w:rsidRDefault="009944D6" w:rsidP="009944D6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a</m:t>
                </m:r>
              </m:num>
              <m:den>
                <m:r>
                  <w:rPr>
                    <w:rFonts w:ascii="Cambria Math" w:eastAsiaTheme="minorEastAsia"/>
                  </w:rPr>
                  <m:t>x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  <w:r>
        <w:rPr>
          <w:rFonts w:eastAsiaTheme="minorEastAsia"/>
        </w:rPr>
        <w:t xml:space="preserve"> </w:t>
      </w:r>
    </w:p>
    <w:p w14:paraId="4F31CC07" w14:textId="77777777" w:rsidR="009944D6" w:rsidRPr="00F822DC" w:rsidRDefault="009944D6" w:rsidP="009944D6">
      <w:r>
        <w:t>Правильный ответ: А</w:t>
      </w:r>
    </w:p>
    <w:p w14:paraId="0E354A60" w14:textId="77777777" w:rsidR="004940C0" w:rsidRDefault="004940C0" w:rsidP="004940C0">
      <w:r>
        <w:t>Компетенции (индикаторы): УК-1, ОПК-1.</w:t>
      </w:r>
    </w:p>
    <w:p w14:paraId="1D18A62E" w14:textId="77777777" w:rsidR="00571844" w:rsidRDefault="00571844" w:rsidP="009944D6"/>
    <w:p w14:paraId="16290372" w14:textId="372BE95F" w:rsidR="00571844" w:rsidRDefault="00571844" w:rsidP="009944D6">
      <w:r>
        <w:t>9. Выберите один правильный ответ</w:t>
      </w:r>
    </w:p>
    <w:p w14:paraId="42D7E100" w14:textId="2E232AAD" w:rsidR="00571844" w:rsidRDefault="00571844" w:rsidP="009944D6">
      <w:pPr>
        <w:rPr>
          <w:rFonts w:eastAsiaTheme="minorEastAsia"/>
        </w:rPr>
      </w:pPr>
      <w:r>
        <w:t xml:space="preserve">Для функции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  <w:lang w:val="en-US"/>
          </w:rPr>
          <m:t>cos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en-US"/>
          </w:rPr>
          <m:t>x</m:t>
        </m:r>
      </m:oMath>
      <w:r>
        <w:rPr>
          <w:rFonts w:eastAsiaTheme="minorEastAsia"/>
        </w:rPr>
        <w:t xml:space="preserve"> найти все первообразные.</w:t>
      </w:r>
    </w:p>
    <w:p w14:paraId="0F9BEF72" w14:textId="1CEB741E" w:rsidR="00571844" w:rsidRDefault="00571844" w:rsidP="009944D6">
      <w:r>
        <w:t>А)</w:t>
      </w:r>
      <w:r w:rsidR="00823DD3">
        <w:t xml:space="preserve"> </w:t>
      </w:r>
      <w:r w:rsidR="00823DD3" w:rsidRPr="00823DD3">
        <w:rPr>
          <w:rFonts w:ascii="Cambria Math" w:hAnsi="Cambria Math"/>
          <w:i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</m:oMath>
    </w:p>
    <w:p w14:paraId="654BB636" w14:textId="6C610429" w:rsidR="00571844" w:rsidRDefault="00571844" w:rsidP="009944D6">
      <w:r>
        <w:t>Б)</w:t>
      </w:r>
      <w:r w:rsidR="00823DD3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 xml:space="preserve">2 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</w:p>
    <w:p w14:paraId="4B924F0E" w14:textId="5245EC6F" w:rsidR="00571844" w:rsidRDefault="00571844" w:rsidP="009944D6">
      <w:r>
        <w:t>В)</w:t>
      </w:r>
      <w:r w:rsidR="00823DD3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</w:p>
    <w:p w14:paraId="61057369" w14:textId="09B31ED1" w:rsidR="00571844" w:rsidRPr="00A24259" w:rsidRDefault="00571844" w:rsidP="009944D6">
      <w:pPr>
        <w:rPr>
          <w:i/>
        </w:rPr>
      </w:pPr>
      <w:r>
        <w:t xml:space="preserve">Г) </w:t>
      </w:r>
      <w:bookmarkStart w:id="7" w:name="_Hlk191143645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  <w:bookmarkEnd w:id="7"/>
    </w:p>
    <w:p w14:paraId="6DF6217A" w14:textId="37B1DB84" w:rsidR="00571844" w:rsidRPr="00823DD3" w:rsidRDefault="00571844" w:rsidP="00571844">
      <w:r>
        <w:t xml:space="preserve">Правильный ответ: </w:t>
      </w:r>
      <w:r w:rsidR="00823DD3">
        <w:t>Г</w:t>
      </w:r>
    </w:p>
    <w:p w14:paraId="043AD171" w14:textId="77777777" w:rsidR="004940C0" w:rsidRDefault="004940C0" w:rsidP="004940C0">
      <w:r>
        <w:t>Компетенции (индикаторы): УК-1, ОПК-1.</w:t>
      </w:r>
    </w:p>
    <w:p w14:paraId="450E5328" w14:textId="23E1C835" w:rsidR="000217C3" w:rsidRPr="000228D2" w:rsidRDefault="000217C3" w:rsidP="00082586">
      <w:pPr>
        <w:widowControl w:val="0"/>
        <w:rPr>
          <w:szCs w:val="28"/>
        </w:rPr>
      </w:pPr>
    </w:p>
    <w:p w14:paraId="744D6894" w14:textId="5CA4BE78" w:rsidR="00571844" w:rsidRDefault="00571844" w:rsidP="008E2F21">
      <w:pPr>
        <w:widowControl w:val="0"/>
      </w:pPr>
      <w:r>
        <w:t>10</w:t>
      </w:r>
      <w:r w:rsidR="008E2F21">
        <w:t xml:space="preserve">. </w:t>
      </w:r>
      <w:r>
        <w:t>Выберите один правильный ответ</w:t>
      </w:r>
    </w:p>
    <w:p w14:paraId="328D48EF" w14:textId="272C9499" w:rsidR="008E2F21" w:rsidRPr="00C05257" w:rsidRDefault="008E2F21" w:rsidP="008E2F21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C05257">
        <w:rPr>
          <w:rFonts w:eastAsia="Calibri" w:cs="Times New Roman"/>
          <w:kern w:val="0"/>
          <w:szCs w:val="28"/>
          <w14:ligatures w14:val="none"/>
        </w:rPr>
        <w:t>Найти частные производные первого порядка для функции от двух переменных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sup>
        </m:sSup>
      </m:oMath>
      <w:r w:rsidRPr="00C05257">
        <w:rPr>
          <w:rFonts w:cs="Times New Roman"/>
          <w:szCs w:val="28"/>
          <w:lang w:val="uk-UA"/>
        </w:rPr>
        <w:t>.</w:t>
      </w:r>
    </w:p>
    <w:p w14:paraId="7133D475" w14:textId="2322641F" w:rsidR="008E2F21" w:rsidRPr="00A24259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А)</w:t>
      </w:r>
      <w:r w:rsidRPr="00C05257">
        <w:rPr>
          <w:rFonts w:cs="Times New Roman"/>
          <w:szCs w:val="28"/>
          <w:lang w:val="uk-UA"/>
        </w:rPr>
        <w:t xml:space="preserve"> </w:t>
      </w:r>
      <w:bookmarkStart w:id="8" w:name="_Hlk189343559"/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uk-UA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uk-UA"/>
              </w:rPr>
              <m:t>∂x</m:t>
            </m:r>
          </m:den>
        </m:f>
        <m:r>
          <w:rPr>
            <w:rFonts w:ascii="Cambria Math" w:hAnsi="Cambria Math" w:cs="Times New Roman"/>
            <w:szCs w:val="28"/>
            <w:lang w:val="uk-UA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Cs w:val="28"/>
          </w:rPr>
          <m:t xml:space="preserve">,  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</m:oMath>
      <w:bookmarkEnd w:id="8"/>
    </w:p>
    <w:p w14:paraId="6C6A9253" w14:textId="31E8766E" w:rsidR="008E2F21" w:rsidRPr="00273065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Б</w:t>
      </w:r>
      <w:r w:rsidRPr="002862A3">
        <w:rPr>
          <w:rFonts w:eastAsia="Calibri" w:cs="Times New Roman"/>
          <w:i/>
          <w:iCs/>
          <w:szCs w:val="28"/>
        </w:rPr>
        <w:t>)</w:t>
      </w:r>
      <w:r w:rsidR="00273065" w:rsidRPr="002862A3">
        <w:rPr>
          <w:rFonts w:cs="Times New Roman"/>
          <w:i/>
          <w:iCs/>
          <w:szCs w:val="28"/>
        </w:rPr>
        <w:t xml:space="preserve"> </w:t>
      </w:r>
      <w:bookmarkStart w:id="9" w:name="_Hlk191134549"/>
      <m:oMath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</m:oMath>
      <w:bookmarkEnd w:id="9"/>
    </w:p>
    <w:p w14:paraId="4F7C63E0" w14:textId="3B5807D7" w:rsidR="008E2F21" w:rsidRPr="002862A3" w:rsidRDefault="008E2F21" w:rsidP="008E2F21">
      <w:pPr>
        <w:rPr>
          <w:rFonts w:cs="Times New Roman"/>
          <w:szCs w:val="28"/>
        </w:rPr>
      </w:pPr>
      <w:r w:rsidRPr="00C05257">
        <w:rPr>
          <w:rFonts w:eastAsia="Calibri" w:cs="Times New Roman"/>
          <w:szCs w:val="28"/>
        </w:rPr>
        <w:t>В)</w:t>
      </w:r>
      <w:r w:rsidR="00273065" w:rsidRPr="002862A3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uk-UA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uk-UA"/>
              </w:rPr>
              <m:t>∂x</m:t>
            </m:r>
          </m:den>
        </m:f>
        <m:r>
          <w:rPr>
            <w:rFonts w:ascii="Cambria Math" w:hAnsi="Cambria Math" w:cs="Times New Roman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  <m:r>
          <w:rPr>
            <w:rFonts w:ascii="Cambria Math" w:hAnsi="Cambria Math" w:cs="Times New Roman"/>
            <w:szCs w:val="28"/>
          </w:rPr>
          <m:t xml:space="preserve">,  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</m:oMath>
    </w:p>
    <w:p w14:paraId="72106D9A" w14:textId="64B3C245" w:rsidR="008E2F21" w:rsidRPr="00C05257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Г)</w:t>
      </w:r>
      <w:r w:rsidR="002862A3" w:rsidRPr="002862A3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</m:oMath>
    </w:p>
    <w:p w14:paraId="7B4995FE" w14:textId="77777777" w:rsidR="008E2F21" w:rsidRPr="00EB070D" w:rsidRDefault="008E2F21" w:rsidP="008E2F21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Правильный ответ: В</w:t>
      </w:r>
    </w:p>
    <w:p w14:paraId="5D7F7857" w14:textId="77777777" w:rsidR="004940C0" w:rsidRDefault="004940C0" w:rsidP="004940C0">
      <w:r>
        <w:t>Компетенции (индикаторы): УК-1, ОПК-1.</w:t>
      </w:r>
    </w:p>
    <w:p w14:paraId="732B2C78" w14:textId="510C2496" w:rsidR="000217C3" w:rsidRDefault="000217C3" w:rsidP="008E2F21"/>
    <w:p w14:paraId="3D363C20" w14:textId="10926E78" w:rsidR="00571844" w:rsidRDefault="002862A3" w:rsidP="002862A3">
      <w:pPr>
        <w:widowControl w:val="0"/>
        <w:ind w:firstLine="720"/>
      </w:pPr>
      <w:r>
        <w:t>1</w:t>
      </w:r>
      <w:r w:rsidR="00571844">
        <w:t>1</w:t>
      </w:r>
      <w:r>
        <w:t xml:space="preserve">. </w:t>
      </w:r>
      <w:r w:rsidR="00571844">
        <w:t>Выберите один правильный ответ</w:t>
      </w:r>
    </w:p>
    <w:p w14:paraId="18716048" w14:textId="75CFBA97" w:rsidR="000C69CB" w:rsidRPr="000C69CB" w:rsidRDefault="002862A3" w:rsidP="002862A3">
      <w:pPr>
        <w:widowControl w:val="0"/>
        <w:ind w:firstLine="720"/>
        <w:rPr>
          <w:rFonts w:cs="Times New Roman"/>
          <w:szCs w:val="28"/>
        </w:rPr>
      </w:pPr>
      <w:r>
        <w:rPr>
          <w:rFonts w:eastAsia="Calibri" w:cs="Times New Roman"/>
          <w:szCs w:val="28"/>
        </w:rPr>
        <w:t>Установить тип дифференциального уравнения</w:t>
      </w:r>
      <w:r w:rsidR="000C69CB" w:rsidRPr="000C69CB">
        <w:rPr>
          <w:rFonts w:cs="Times New Roman"/>
          <w:szCs w:val="28"/>
        </w:rPr>
        <w:t xml:space="preserve"> </w:t>
      </w:r>
      <w:r w:rsidR="000C69CB">
        <w:rPr>
          <w:rFonts w:cs="Times New Roman"/>
          <w:szCs w:val="28"/>
        </w:rPr>
        <w:t>первого порядка:</w:t>
      </w:r>
    </w:p>
    <w:p w14:paraId="7902026B" w14:textId="375610BF" w:rsidR="002862A3" w:rsidRPr="00EB070D" w:rsidRDefault="0048543B" w:rsidP="002862A3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Cs w:val="28"/>
                </w:rPr>
                <m:t>+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="Calibri" w:hAnsi="Cambria Math" w:cs="Times New Roman"/>
              <w:szCs w:val="28"/>
            </w:rPr>
            <m:t>d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x</m:t>
          </m:r>
          <m:r>
            <w:rPr>
              <w:rFonts w:ascii="Cambria Math" w:eastAsia="Calibri" w:hAnsi="Cambria Math" w:cs="Times New Roman"/>
              <w:szCs w:val="28"/>
            </w:rPr>
            <m:t>+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y</m:t>
              </m:r>
              <m:r>
                <w:rPr>
                  <w:rFonts w:ascii="Cambria Math" w:eastAsia="Calibri" w:hAnsi="Cambria Math" w:cs="Times New Roman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>dy</m:t>
          </m:r>
          <m:r>
            <w:rPr>
              <w:rFonts w:ascii="Cambria Math" w:eastAsia="Calibri" w:hAnsi="Cambria Math" w:cs="Times New Roman"/>
              <w:szCs w:val="28"/>
            </w:rPr>
            <m:t>=0</m:t>
          </m:r>
        </m:oMath>
      </m:oMathPara>
    </w:p>
    <w:p w14:paraId="5D23BFB3" w14:textId="77777777" w:rsidR="002862A3" w:rsidRPr="00EB070D" w:rsidRDefault="002862A3" w:rsidP="002862A3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А)</w:t>
      </w:r>
      <w:r>
        <w:rPr>
          <w:rFonts w:eastAsia="Calibri" w:cs="Times New Roman"/>
          <w:szCs w:val="28"/>
        </w:rPr>
        <w:t xml:space="preserve"> линейное дифференциальное уравнение;</w:t>
      </w:r>
    </w:p>
    <w:p w14:paraId="3F7E278B" w14:textId="77777777" w:rsidR="002862A3" w:rsidRPr="00EB070D" w:rsidRDefault="002862A3" w:rsidP="002862A3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Б)</w:t>
      </w:r>
      <w:r>
        <w:rPr>
          <w:rFonts w:eastAsia="Calibri" w:cs="Times New Roman"/>
          <w:szCs w:val="28"/>
        </w:rPr>
        <w:t xml:space="preserve"> однородное дифференциальное уравнение;</w:t>
      </w:r>
    </w:p>
    <w:p w14:paraId="65BFE074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В)</w:t>
      </w:r>
      <w:r>
        <w:rPr>
          <w:rFonts w:eastAsia="Calibri" w:cs="Times New Roman"/>
          <w:szCs w:val="28"/>
        </w:rPr>
        <w:t xml:space="preserve"> уравнение Бернулли;</w:t>
      </w:r>
    </w:p>
    <w:p w14:paraId="0D129DA2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Г)</w:t>
      </w:r>
      <w:r>
        <w:rPr>
          <w:rFonts w:eastAsia="Calibri" w:cs="Times New Roman"/>
          <w:szCs w:val="28"/>
        </w:rPr>
        <w:t xml:space="preserve"> уравнение с разделяющимися переменными</w:t>
      </w:r>
      <w:r w:rsidRPr="00820EEC">
        <w:rPr>
          <w:rFonts w:eastAsia="Calibri" w:cs="Times New Roman"/>
          <w:szCs w:val="28"/>
        </w:rPr>
        <w:t>.</w:t>
      </w:r>
    </w:p>
    <w:p w14:paraId="1E35FB03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Г</w:t>
      </w:r>
    </w:p>
    <w:p w14:paraId="51A06E62" w14:textId="77777777" w:rsidR="004940C0" w:rsidRDefault="004940C0" w:rsidP="004940C0">
      <w:r>
        <w:t>Компетенции (индикаторы): УК-1, ОПК-1.</w:t>
      </w:r>
    </w:p>
    <w:p w14:paraId="76818383" w14:textId="17EB6D8C" w:rsidR="002862A3" w:rsidRDefault="002862A3" w:rsidP="000C69CB"/>
    <w:p w14:paraId="2520BDD5" w14:textId="542AFF56" w:rsidR="00571844" w:rsidRDefault="000C69CB" w:rsidP="000C69CB">
      <w:pPr>
        <w:widowControl w:val="0"/>
      </w:pPr>
      <w:r>
        <w:t>1</w:t>
      </w:r>
      <w:r w:rsidR="00571844">
        <w:t>2</w:t>
      </w:r>
      <w:r>
        <w:t xml:space="preserve">. </w:t>
      </w:r>
      <w:r w:rsidR="00571844">
        <w:t>Выберите один правильный ответ</w:t>
      </w:r>
    </w:p>
    <w:p w14:paraId="7E736CC1" w14:textId="76974AE2" w:rsidR="000C69CB" w:rsidRPr="009C13C9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9C13C9">
        <w:rPr>
          <w:rFonts w:eastAsia="Times New Roman" w:cs="Times New Roman"/>
          <w:szCs w:val="28"/>
          <w:lang w:eastAsia="ru-RU"/>
        </w:rPr>
        <w:t xml:space="preserve">Найти </w:t>
      </w:r>
      <w:r>
        <w:rPr>
          <w:rFonts w:eastAsia="Times New Roman" w:cs="Times New Roman"/>
          <w:szCs w:val="28"/>
          <w:lang w:eastAsia="ru-RU"/>
        </w:rPr>
        <w:t xml:space="preserve">градиент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g</m:t>
        </m:r>
        <m:r>
          <w:rPr>
            <w:rFonts w:ascii="Cambria Math" w:eastAsia="Times New Roman" w:hAnsi="Cambria Math" w:cs="Times New Roman"/>
            <w:szCs w:val="28"/>
            <w:lang w:val="en-US" w:eastAsia="ru-RU"/>
          </w:rPr>
          <m:t>rad</m:t>
        </m:r>
        <m:r>
          <w:rPr>
            <w:rFonts w:ascii="Cambria Math" w:eastAsia="Times New Roman" w:hAnsi="Cambria Math" w:cs="Times New Roman"/>
            <w:szCs w:val="28"/>
            <w:lang w:eastAsia="ru-RU"/>
          </w:rPr>
          <m:t xml:space="preserve"> z</m:t>
        </m:r>
      </m:oMath>
      <w:r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Arial"/>
          <w:kern w:val="0"/>
          <w:szCs w:val="28"/>
          <w:lang w:eastAsia="en-AU"/>
          <w14:ligatures w14:val="none"/>
        </w:rPr>
        <w:t>функции</w:t>
      </w:r>
      <w:r w:rsidRPr="000C69CB">
        <w:rPr>
          <w:rFonts w:eastAsia="Times New Roman" w:cs="Arial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Arial"/>
            <w:kern w:val="0"/>
            <w:szCs w:val="28"/>
            <w:lang w:eastAsia="en-AU"/>
            <w14:ligatures w14:val="none"/>
          </w:rPr>
          <m:t>z=</m:t>
        </m:r>
        <m:sSup>
          <m:sSup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Arial"/>
                <w:kern w:val="0"/>
                <w:szCs w:val="28"/>
                <w:lang w:val="en-US" w:eastAsia="en-A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Arial"/>
            <w:kern w:val="0"/>
            <w:szCs w:val="28"/>
            <w:lang w:eastAsia="en-AU"/>
            <w14:ligatures w14:val="none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Arial"/>
                <w:kern w:val="0"/>
                <w:szCs w:val="28"/>
                <w:lang w:val="en-US" w:eastAsia="en-AU"/>
                <w14:ligatures w14:val="none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3</m:t>
            </m:r>
          </m:sup>
        </m:sSup>
      </m:oMath>
      <w:r>
        <w:rPr>
          <w:rFonts w:eastAsia="Times New Roman" w:cs="Arial"/>
          <w:kern w:val="0"/>
          <w:szCs w:val="28"/>
          <w:lang w:eastAsia="en-AU"/>
          <w14:ligatures w14:val="none"/>
        </w:rPr>
        <w:t xml:space="preserve"> в точке</w:t>
      </w:r>
      <w:r w:rsidRPr="000C69CB">
        <w:rPr>
          <w:rFonts w:eastAsia="Times New Roman" w:cs="Arial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Arial"/>
            <w:kern w:val="0"/>
            <w:szCs w:val="28"/>
            <w:lang w:val="en-US" w:eastAsia="en-AU"/>
            <w14:ligatures w14:val="none"/>
          </w:rPr>
          <m:t>M</m:t>
        </m:r>
        <m:d>
          <m:d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1; 3</m:t>
            </m:r>
          </m:e>
        </m:d>
      </m:oMath>
      <w:r>
        <w:rPr>
          <w:rFonts w:eastAsia="Times New Roman" w:cs="Arial"/>
          <w:kern w:val="0"/>
          <w:szCs w:val="28"/>
          <w:lang w:eastAsia="en-AU"/>
          <w14:ligatures w14:val="none"/>
        </w:rPr>
        <w:t>.</w:t>
      </w:r>
    </w:p>
    <w:p w14:paraId="2D202AF1" w14:textId="2D0B604D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t>А)</w:t>
      </w:r>
      <w:r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w:bookmarkStart w:id="10" w:name="_Hlk191135564"/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;  27</m:t>
            </m:r>
          </m:e>
        </m:d>
      </m:oMath>
      <w:bookmarkEnd w:id="10"/>
    </w:p>
    <w:p w14:paraId="461C18B9" w14:textId="439B6544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Calibri" w:cs="Times New Roman"/>
          <w:szCs w:val="28"/>
        </w:rPr>
        <w:t>Б)</w:t>
      </w:r>
      <w:r>
        <w:rPr>
          <w:rFonts w:eastAsia="Calibri" w:cs="Times New Roman"/>
          <w:szCs w:val="28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3;  27</m:t>
            </m:r>
          </m:e>
        </m:d>
      </m:oMath>
    </w:p>
    <w:p w14:paraId="3EED3B63" w14:textId="2A08EB88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t>В)</w:t>
      </w:r>
      <w:r>
        <w:rPr>
          <w:rFonts w:eastAsia="Times New Roman" w:cs="Times New Roman"/>
          <w:szCs w:val="28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1;  9</m:t>
            </m:r>
          </m:e>
        </m:d>
      </m:oMath>
    </w:p>
    <w:p w14:paraId="2E0C1810" w14:textId="2F497654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lastRenderedPageBreak/>
        <w:t>Г)</w:t>
      </w:r>
      <w:r>
        <w:rPr>
          <w:rFonts w:eastAsia="Times New Roman" w:cs="Times New Roman"/>
          <w:szCs w:val="28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;  9</m:t>
            </m:r>
          </m:e>
        </m:d>
      </m:oMath>
    </w:p>
    <w:p w14:paraId="2103E226" w14:textId="77777777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А</w:t>
      </w:r>
    </w:p>
    <w:p w14:paraId="2D42A4FF" w14:textId="77777777" w:rsidR="004940C0" w:rsidRDefault="004940C0" w:rsidP="004940C0">
      <w:r>
        <w:t>Компетенции (индикаторы): УК-1, ОПК-1.</w:t>
      </w:r>
    </w:p>
    <w:p w14:paraId="14B2F55C" w14:textId="2D079875" w:rsidR="00D05BBC" w:rsidRDefault="00D05BBC" w:rsidP="000C69CB"/>
    <w:p w14:paraId="2DBAD64A" w14:textId="2A27CE88" w:rsidR="00571844" w:rsidRDefault="000C69CB" w:rsidP="000C69CB">
      <w:pPr>
        <w:widowControl w:val="0"/>
        <w:ind w:firstLine="720"/>
      </w:pPr>
      <w:r>
        <w:t>1</w:t>
      </w:r>
      <w:r w:rsidR="00571844">
        <w:t>3</w:t>
      </w:r>
      <w:r>
        <w:t xml:space="preserve">. </w:t>
      </w:r>
      <w:r w:rsidR="00571844">
        <w:t>Выберите один правильный ответ</w:t>
      </w:r>
    </w:p>
    <w:p w14:paraId="435A1AD0" w14:textId="57031EA0" w:rsidR="000C69CB" w:rsidRDefault="000C69CB" w:rsidP="000C69CB">
      <w:pPr>
        <w:widowControl w:val="0"/>
        <w:ind w:firstLine="720"/>
        <w:rPr>
          <w:rFonts w:cs="Times New Roman"/>
          <w:noProof/>
          <w:szCs w:val="28"/>
        </w:rPr>
      </w:pPr>
      <w:r w:rsidRPr="008D1B76">
        <w:rPr>
          <w:rFonts w:eastAsia="Calibri" w:cs="Times New Roman"/>
          <w:szCs w:val="28"/>
        </w:rPr>
        <w:t>Решить дифференциальное уравнение</w:t>
      </w:r>
      <w:r w:rsidR="00046880">
        <w:rPr>
          <w:rFonts w:eastAsia="Calibri" w:cs="Times New Roman"/>
          <w:szCs w:val="28"/>
        </w:rPr>
        <w:t xml:space="preserve"> </w:t>
      </w:r>
      <w:r>
        <w:rPr>
          <w:rFonts w:cs="Times New Roman"/>
          <w:noProof/>
          <w:szCs w:val="28"/>
        </w:rPr>
        <w:t>первого порядка</w:t>
      </w:r>
      <w:r w:rsidR="00046880">
        <w:rPr>
          <w:rFonts w:cs="Times New Roman"/>
          <w:noProof/>
          <w:szCs w:val="28"/>
        </w:rPr>
        <w:t>:</w:t>
      </w:r>
    </w:p>
    <w:p w14:paraId="7E4973B4" w14:textId="52E734C8" w:rsidR="00046880" w:rsidRPr="00046880" w:rsidRDefault="0048543B" w:rsidP="000C69CB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+5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rad>
            </m:den>
          </m:f>
        </m:oMath>
      </m:oMathPara>
    </w:p>
    <w:p w14:paraId="72C3826A" w14:textId="527F9568" w:rsidR="000C69CB" w:rsidRPr="00473EF6" w:rsidRDefault="000C69CB" w:rsidP="000C69CB">
      <w:pPr>
        <w:widowControl w:val="0"/>
        <w:rPr>
          <w:rFonts w:eastAsia="Calibri" w:cs="Times New Roman"/>
          <w:i/>
          <w:szCs w:val="28"/>
        </w:rPr>
      </w:pPr>
      <w:r w:rsidRPr="00820EEC">
        <w:rPr>
          <w:rFonts w:eastAsia="Calibri" w:cs="Times New Roman"/>
          <w:szCs w:val="28"/>
        </w:rPr>
        <w:t>А)</w:t>
      </w:r>
      <w:r w:rsidR="00046880"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-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516F0914" w14:textId="79007435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Б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-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2BBC25C0" w14:textId="7736332A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В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y=-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6C00F649" w14:textId="22D06EDD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Г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7BF54FEB" w14:textId="77777777" w:rsidR="000C69CB" w:rsidRPr="008D1B76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Б</w:t>
      </w:r>
    </w:p>
    <w:p w14:paraId="1AD546C3" w14:textId="77777777" w:rsidR="004940C0" w:rsidRDefault="004940C0" w:rsidP="004940C0">
      <w:r>
        <w:t>Компетенции (индикаторы): УК-1, ОПК-1.</w:t>
      </w:r>
    </w:p>
    <w:p w14:paraId="44942CB9" w14:textId="77777777" w:rsidR="000C69CB" w:rsidRDefault="000C69CB" w:rsidP="000C69CB"/>
    <w:p w14:paraId="0333D6F8" w14:textId="50CD5B52" w:rsidR="00C22FDF" w:rsidRDefault="00C22FDF" w:rsidP="00C22FDF">
      <w:pPr>
        <w:pStyle w:val="4"/>
      </w:pPr>
      <w:r w:rsidRPr="00840510">
        <w:t xml:space="preserve">Задания закрытого типа на выбор </w:t>
      </w:r>
      <w:r>
        <w:t xml:space="preserve">нескольких </w:t>
      </w:r>
      <w:r w:rsidRPr="00840510">
        <w:t>правильн</w:t>
      </w:r>
      <w:r>
        <w:t>ых</w:t>
      </w:r>
      <w:r w:rsidRPr="00840510">
        <w:t xml:space="preserve"> ответ</w:t>
      </w:r>
      <w:r>
        <w:t>ов</w:t>
      </w:r>
    </w:p>
    <w:p w14:paraId="75DEBAD8" w14:textId="514DA10A" w:rsidR="00C22FDF" w:rsidRPr="00C22FDF" w:rsidRDefault="00C22FDF" w:rsidP="00C22FDF">
      <w:pPr>
        <w:spacing w:line="27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1. </w:t>
      </w:r>
      <w:bookmarkStart w:id="11" w:name="_Hlk190896794"/>
      <w:r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bookmarkEnd w:id="11"/>
    <w:p w14:paraId="615E2B12" w14:textId="77777777" w:rsidR="00C22FDF" w:rsidRPr="00672087" w:rsidRDefault="00C22FDF" w:rsidP="00C22FDF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72087">
        <w:rPr>
          <w:rFonts w:eastAsia="Calibri" w:cs="Times New Roman"/>
          <w:kern w:val="0"/>
          <w:szCs w:val="28"/>
          <w14:ligatures w14:val="none"/>
        </w:rPr>
        <w:t>Какие из данных пределов равны 1?</w:t>
      </w:r>
    </w:p>
    <w:p w14:paraId="03591104" w14:textId="0D69D335" w:rsidR="00C22FDF" w:rsidRPr="00C22FDF" w:rsidRDefault="00C22FDF" w:rsidP="00E13A2F">
      <w:pPr>
        <w:spacing w:line="276" w:lineRule="auto"/>
      </w:pPr>
      <w:r>
        <w:t xml:space="preserve">А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5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+1</m:t>
                </m:r>
              </m:num>
              <m:den>
                <m:r>
                  <w:rPr>
                    <w:rFonts w:ascii="Cambria Math" w:hAnsi="Cambria Math"/>
                  </w:rPr>
                  <m:t>15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6</m:t>
                </m:r>
              </m:den>
            </m:f>
          </m:e>
        </m:func>
      </m:oMath>
    </w:p>
    <w:p w14:paraId="76F411B8" w14:textId="68B4B317" w:rsidR="00C22FDF" w:rsidRDefault="00E13A2F" w:rsidP="00E13A2F">
      <w:pPr>
        <w:spacing w:line="276" w:lineRule="auto"/>
      </w:pPr>
      <w:r>
        <w:t xml:space="preserve">Б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num>
              <m:den>
                <m:r>
                  <w:rPr>
                    <w:rFonts w:ascii="Cambria Math" w:hAnsi="Cambria Math"/>
                  </w:rPr>
                  <m:t>x-1</m:t>
                </m:r>
              </m:den>
            </m:f>
          </m:e>
        </m:func>
      </m:oMath>
    </w:p>
    <w:p w14:paraId="05FAB9FB" w14:textId="6684B0DF" w:rsidR="00E13A2F" w:rsidRPr="00A155B0" w:rsidRDefault="00E13A2F" w:rsidP="00E13A2F">
      <w:pPr>
        <w:spacing w:line="276" w:lineRule="auto"/>
      </w:pPr>
      <w:r>
        <w:t>В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460C4506" w14:textId="160BDBD1" w:rsidR="00E13A2F" w:rsidRPr="00A155B0" w:rsidRDefault="00E13A2F" w:rsidP="00E13A2F">
      <w:pPr>
        <w:spacing w:line="276" w:lineRule="auto"/>
      </w:pPr>
      <w:r>
        <w:t>Г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3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6DBA716F" w14:textId="4242C66C" w:rsidR="00E13A2F" w:rsidRPr="00A155B0" w:rsidRDefault="00E13A2F" w:rsidP="00E13A2F">
      <w:pPr>
        <w:spacing w:line="276" w:lineRule="auto"/>
      </w:pPr>
      <w:r>
        <w:t>Д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3AD9069C" w14:textId="4CF22F28" w:rsidR="00E13A2F" w:rsidRPr="0046213D" w:rsidRDefault="00E13A2F" w:rsidP="00E13A2F">
      <w:r>
        <w:t xml:space="preserve">Правильный ответ: </w:t>
      </w:r>
      <w:r w:rsidRPr="00672087">
        <w:rPr>
          <w:rFonts w:eastAsia="Calibri" w:cs="Times New Roman"/>
          <w:szCs w:val="28"/>
        </w:rPr>
        <w:t>А, В, Д</w:t>
      </w:r>
    </w:p>
    <w:p w14:paraId="4E9A0EDB" w14:textId="77777777" w:rsidR="004940C0" w:rsidRDefault="004940C0" w:rsidP="004940C0">
      <w:r>
        <w:t>Компетенции (индикаторы): УК-1, ОПК-1.</w:t>
      </w:r>
    </w:p>
    <w:p w14:paraId="3F1950E2" w14:textId="77777777" w:rsidR="00E13A2F" w:rsidRPr="00A155B0" w:rsidRDefault="00E13A2F" w:rsidP="0092015D"/>
    <w:p w14:paraId="6BBC4FEC" w14:textId="5E467D9C" w:rsidR="00E13A2F" w:rsidRPr="00C22FDF" w:rsidRDefault="00E13A2F" w:rsidP="00E13A2F">
      <w:pPr>
        <w:spacing w:line="276" w:lineRule="auto"/>
        <w:rPr>
          <w:rFonts w:eastAsia="Calibri" w:cs="Times New Roman"/>
          <w:szCs w:val="28"/>
        </w:rPr>
      </w:pPr>
      <w:r w:rsidRPr="00E13A2F">
        <w:t>2</w:t>
      </w:r>
      <w:r>
        <w:t xml:space="preserve">. </w:t>
      </w:r>
      <w:r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6F68B8F2" w14:textId="0DBE9E57" w:rsidR="00E13A2F" w:rsidRPr="00E13A2F" w:rsidRDefault="00C22FDF" w:rsidP="00E13A2F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 xml:space="preserve">Какие из </w:t>
      </w:r>
      <w:r>
        <w:rPr>
          <w:rFonts w:eastAsia="Calibri" w:cs="Times New Roman"/>
          <w:kern w:val="0"/>
          <w:szCs w:val="28"/>
          <w14:ligatures w14:val="none"/>
        </w:rPr>
        <w:t>следующих функций имеют область определения, равную</w:t>
      </w:r>
      <w:r w:rsidR="00E13A2F">
        <w:rPr>
          <w:rFonts w:eastAsia="Calibri" w:cs="Times New Roman"/>
          <w:kern w:val="0"/>
          <w:szCs w:val="28"/>
          <w14:ligatures w14:val="none"/>
        </w:rPr>
        <w:t>:</w:t>
      </w:r>
    </w:p>
    <w:p w14:paraId="1AFC1014" w14:textId="1F8C1107" w:rsidR="00C22FDF" w:rsidRPr="00F72374" w:rsidRDefault="0048543B" w:rsidP="00E13A2F">
      <w:pPr>
        <w:ind w:firstLine="0"/>
        <w:jc w:val="center"/>
        <w:rPr>
          <w:rFonts w:eastAsia="Calibri" w:cs="Times New Roman"/>
          <w:kern w:val="0"/>
          <w:szCs w:val="28"/>
          <w14:ligatures w14:val="none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y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-∞,6</m:t>
            </m:r>
          </m:e>
        </m:d>
      </m:oMath>
      <w:r w:rsidR="00C22FDF" w:rsidRPr="00F72374">
        <w:rPr>
          <w:rFonts w:eastAsia="Calibri" w:cs="Times New Roman"/>
          <w:kern w:val="0"/>
          <w:szCs w:val="28"/>
          <w14:ligatures w14:val="none"/>
        </w:rPr>
        <w:t>?</w:t>
      </w:r>
    </w:p>
    <w:p w14:paraId="2C09F6D6" w14:textId="5E2F777C" w:rsidR="00E13A2F" w:rsidRDefault="00C22FDF" w:rsidP="00F9766D">
      <w:pPr>
        <w:widowControl w:val="0"/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>А)</w:t>
      </w:r>
      <w:r>
        <w:rPr>
          <w:rFonts w:eastAsia="Times New Roman" w:cs="Times New Roman"/>
          <w:szCs w:val="28"/>
          <w:lang w:eastAsia="ru-RU"/>
        </w:rPr>
        <w:t xml:space="preserve"> </w:t>
      </w:r>
      <w:bookmarkStart w:id="12" w:name="_Hlk190896960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r>
          <w:rPr>
            <w:rFonts w:ascii="Cambria Math" w:eastAsia="Times New Roman" w:hAnsi="Cambria Math" w:cs="Times New Roman"/>
            <w:szCs w:val="28"/>
            <w:lang w:val="en-US" w:eastAsia="ru-RU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e>
        </m:d>
      </m:oMath>
      <w:bookmarkEnd w:id="12"/>
    </w:p>
    <w:p w14:paraId="15B446F0" w14:textId="5E9B70F7" w:rsidR="00F9766D" w:rsidRPr="00A155B0" w:rsidRDefault="00C22FDF" w:rsidP="00F9766D">
      <w:pPr>
        <w:spacing w:line="276" w:lineRule="auto"/>
        <w:rPr>
          <w:rFonts w:eastAsia="Calibri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bookmarkStart w:id="13" w:name="_Hlk188309444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den>
        </m:f>
      </m:oMath>
    </w:p>
    <w:bookmarkEnd w:id="13"/>
    <w:p w14:paraId="0C7A53A3" w14:textId="3DF616FF" w:rsidR="00C22FDF" w:rsidRPr="00F72374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bookmarkStart w:id="14" w:name="_Hlk188309379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6-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x</m:t>
                </m:r>
              </m:e>
            </m:rad>
          </m:den>
        </m:f>
      </m:oMath>
      <w:bookmarkEnd w:id="14"/>
    </w:p>
    <w:p w14:paraId="4C1D170C" w14:textId="1454EAC0" w:rsidR="00F9766D" w:rsidRPr="00A155B0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rad>
          <m:rad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radPr>
          <m:deg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e>
        </m:rad>
      </m:oMath>
    </w:p>
    <w:p w14:paraId="7E545E0E" w14:textId="1FB80601" w:rsidR="00F9766D" w:rsidRPr="00F9766D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Д)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2</m:t>
            </m:r>
          </m:den>
        </m:f>
      </m:oMath>
    </w:p>
    <w:p w14:paraId="10387A7C" w14:textId="77777777" w:rsidR="00C22FDF" w:rsidRPr="00F72374" w:rsidRDefault="00C22FDF" w:rsidP="00F9766D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lastRenderedPageBreak/>
        <w:t xml:space="preserve">Правильный ответ: </w:t>
      </w:r>
      <w:r>
        <w:rPr>
          <w:rFonts w:eastAsia="Calibri" w:cs="Times New Roman"/>
          <w:szCs w:val="28"/>
        </w:rPr>
        <w:t>А</w:t>
      </w:r>
      <w:r w:rsidRPr="00F72374">
        <w:rPr>
          <w:rFonts w:eastAsia="Calibri" w:cs="Times New Roman"/>
          <w:szCs w:val="28"/>
        </w:rPr>
        <w:t>, В</w:t>
      </w:r>
    </w:p>
    <w:p w14:paraId="634906B4" w14:textId="77777777" w:rsidR="004940C0" w:rsidRDefault="004940C0" w:rsidP="004940C0">
      <w:r>
        <w:t>Компетенции (индикаторы): УК-1, ОПК-1.</w:t>
      </w:r>
    </w:p>
    <w:p w14:paraId="2C08FC48" w14:textId="77777777" w:rsidR="00C22FDF" w:rsidRPr="0058421C" w:rsidRDefault="00C22FDF" w:rsidP="00F9766D"/>
    <w:p w14:paraId="5860D30E" w14:textId="5823537B" w:rsidR="00473EF6" w:rsidRPr="00A24259" w:rsidRDefault="00032062" w:rsidP="00473EF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32062">
        <w:t>3</w:t>
      </w:r>
      <w:r>
        <w:t>.</w:t>
      </w:r>
      <w:r w:rsidRPr="00032062"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15" w:name="_Hlk191136558"/>
      <w:r w:rsidR="00473EF6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5"/>
    </w:p>
    <w:p w14:paraId="3A0134E3" w14:textId="2728841B" w:rsidR="00032062" w:rsidRPr="00B46F36" w:rsidRDefault="00032062" w:rsidP="00473EF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Какие из определенных интегралов равны 2?</w:t>
      </w:r>
    </w:p>
    <w:p w14:paraId="5B56CC7E" w14:textId="70C80D8C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А)</w:t>
      </w:r>
      <w:r>
        <w:rPr>
          <w:rFonts w:cs="Times New Roman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  <w:lang w:val="en-US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 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2BEFEA6C" w14:textId="17324970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Calibri" w:cs="Times New Roman"/>
          <w:szCs w:val="28"/>
        </w:rPr>
        <w:t>Б)</w:t>
      </w:r>
      <w:r w:rsidRPr="00032062">
        <w:rPr>
          <w:rFonts w:eastAsia="Calibri" w:cs="Times New Roman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2E00F33F" w14:textId="62B12852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В)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758092B2" w14:textId="1682B2A8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Г)</w:t>
      </w:r>
      <w:r w:rsidR="004D0550" w:rsidRPr="004D0550">
        <w:rPr>
          <w:rFonts w:eastAsia="Times New Roman" w:cs="Times New Roman"/>
          <w:szCs w:val="28"/>
          <w:lang w:eastAsia="ru-RU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78B6AA90" w14:textId="77777777" w:rsidR="00032062" w:rsidRPr="000D5F73" w:rsidRDefault="00032062" w:rsidP="00473EF6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Правильный ответ: А, В</w:t>
      </w:r>
      <w:r>
        <w:rPr>
          <w:rFonts w:eastAsia="Calibri" w:cs="Times New Roman"/>
          <w:szCs w:val="28"/>
        </w:rPr>
        <w:t>, Г</w:t>
      </w:r>
    </w:p>
    <w:p w14:paraId="2EADA0BA" w14:textId="77777777" w:rsidR="004940C0" w:rsidRDefault="004940C0" w:rsidP="004940C0">
      <w:r>
        <w:t>Компетенции (индикаторы): УК-1, ОПК-1.</w:t>
      </w:r>
    </w:p>
    <w:p w14:paraId="1A260D73" w14:textId="77777777" w:rsidR="00032062" w:rsidRDefault="00032062" w:rsidP="00473EF6"/>
    <w:p w14:paraId="3A4B2761" w14:textId="77FDA156" w:rsidR="00032062" w:rsidRPr="006F7666" w:rsidRDefault="00032062" w:rsidP="006F7666">
      <w:pPr>
        <w:rPr>
          <w:rFonts w:eastAsia="Calibri" w:cs="Times New Roman"/>
          <w:szCs w:val="28"/>
        </w:rPr>
      </w:pPr>
      <w:r>
        <w:t>4.</w:t>
      </w:r>
      <w:r w:rsidR="004D0550" w:rsidRPr="0058421C">
        <w:t xml:space="preserve"> </w:t>
      </w:r>
      <w:bookmarkStart w:id="16" w:name="_Hlk191142500"/>
      <w:r w:rsidR="00473EF6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6"/>
    </w:p>
    <w:p w14:paraId="1E30DF93" w14:textId="77777777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Какие из данных числовых рядов являются расходящимися?</w:t>
      </w:r>
    </w:p>
    <w:p w14:paraId="53FDCFDC" w14:textId="1EB2D3C2" w:rsidR="006F7666" w:rsidRPr="00A24259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А)</w:t>
      </w:r>
      <w:r w:rsidRPr="00A24259"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17" w:name="_Hlk191137366"/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ad>
                  <m:ra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radPr>
                  <m:deg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3</m:t>
                    </m:r>
                  </m:deg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e>
                </m:rad>
              </m:den>
            </m:f>
          </m:e>
        </m:nary>
      </m:oMath>
      <w:bookmarkEnd w:id="17"/>
    </w:p>
    <w:p w14:paraId="4B1C135F" w14:textId="34B1F474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Б)</w:t>
      </w:r>
      <w:r w:rsidRPr="00A24259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+1</m:t>
                </m:r>
              </m:den>
            </m:f>
          </m:e>
        </m:nary>
      </m:oMath>
    </w:p>
    <w:p w14:paraId="0F20054C" w14:textId="59887DBC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В)</w:t>
      </w:r>
      <w:r w:rsidRPr="00021E71">
        <w:rPr>
          <w:rFonts w:cs="Times New Roman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-1</m:t>
                </m:r>
              </m:den>
            </m:f>
          </m:e>
        </m:nary>
      </m:oMath>
    </w:p>
    <w:p w14:paraId="5A77E9A8" w14:textId="2A800EB9" w:rsidR="006F7666" w:rsidRPr="00A24259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Г)</w:t>
      </w:r>
      <w:r w:rsidRPr="00A24259">
        <w:rPr>
          <w:rFonts w:cs="Times New Roman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∙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3</m:t>
                    </m:r>
                  </m:e>
                </m:d>
              </m:den>
            </m:f>
          </m:e>
        </m:nary>
      </m:oMath>
    </w:p>
    <w:p w14:paraId="0682B3DB" w14:textId="0F387C23" w:rsidR="006F7666" w:rsidRPr="00B46F36" w:rsidRDefault="006F7666" w:rsidP="006F7666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Правильный ответ: А, </w:t>
      </w:r>
      <w:r>
        <w:rPr>
          <w:rFonts w:eastAsia="Calibri" w:cs="Times New Roman"/>
          <w:szCs w:val="28"/>
        </w:rPr>
        <w:t xml:space="preserve">Б, </w:t>
      </w:r>
      <w:r w:rsidRPr="00B46F36">
        <w:rPr>
          <w:rFonts w:eastAsia="Calibri" w:cs="Times New Roman"/>
          <w:szCs w:val="28"/>
        </w:rPr>
        <w:t>В</w:t>
      </w:r>
    </w:p>
    <w:p w14:paraId="3BE9596E" w14:textId="77777777" w:rsidR="004940C0" w:rsidRDefault="004940C0" w:rsidP="004940C0">
      <w:r>
        <w:t>Компетенции (индикаторы): УК-1, ОПК-1.</w:t>
      </w:r>
    </w:p>
    <w:p w14:paraId="223551A4" w14:textId="77777777" w:rsidR="00D337B4" w:rsidRDefault="00D337B4" w:rsidP="006F7666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5BAC31C1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10"/>
      </w:tblGrid>
      <w:tr w:rsidR="00D230CE" w:rsidRPr="0058421C" w14:paraId="03FD5699" w14:textId="77777777" w:rsidTr="00FA6805">
        <w:tc>
          <w:tcPr>
            <w:tcW w:w="562" w:type="dxa"/>
          </w:tcPr>
          <w:p w14:paraId="3B0468E8" w14:textId="77777777" w:rsidR="00D230CE" w:rsidRPr="0058421C" w:rsidRDefault="00D230CE" w:rsidP="00D230CE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3E0F6589" w14:textId="44551714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Функци</w:t>
            </w:r>
            <w:r w:rsidR="00122B4D" w:rsidRPr="0058421C">
              <w:rPr>
                <w:rFonts w:cs="Times New Roman"/>
                <w:szCs w:val="28"/>
              </w:rPr>
              <w:t xml:space="preserve">я </w:t>
            </w:r>
            <m:oMath>
              <m:r>
                <w:rPr>
                  <w:rFonts w:ascii="Cambria Math" w:hAnsi="Cambria Math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oMath>
          </w:p>
        </w:tc>
        <w:tc>
          <w:tcPr>
            <w:tcW w:w="711" w:type="dxa"/>
          </w:tcPr>
          <w:p w14:paraId="38C26AF5" w14:textId="77777777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10" w:type="dxa"/>
          </w:tcPr>
          <w:p w14:paraId="44D89D96" w14:textId="4DB68041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Производн</w:t>
            </w:r>
            <w:r w:rsidR="00122B4D" w:rsidRPr="0058421C">
              <w:rPr>
                <w:rFonts w:cs="Times New Roman"/>
                <w:szCs w:val="28"/>
              </w:rPr>
              <w:t xml:space="preserve">ая </w:t>
            </w:r>
            <w:bookmarkStart w:id="18" w:name="_Hlk191135748"/>
            <m:oMath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'</m:t>
                  </m:r>
                </m:sup>
              </m:sSup>
              <w:bookmarkEnd w:id="18"/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oMath>
          </w:p>
        </w:tc>
      </w:tr>
      <w:tr w:rsidR="00D230CE" w14:paraId="5A653D5C" w14:textId="77777777" w:rsidTr="00FA6805">
        <w:tc>
          <w:tcPr>
            <w:tcW w:w="562" w:type="dxa"/>
          </w:tcPr>
          <w:p w14:paraId="28EFD086" w14:textId="3429BA35" w:rsidR="00D230CE" w:rsidRDefault="00D230CE" w:rsidP="00D230CE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5CD901C6" w14:textId="48D55F23" w:rsidR="00D230CE" w:rsidRPr="00D230CE" w:rsidRDefault="00D230CE" w:rsidP="00D230CE">
            <w:pPr>
              <w:ind w:firstLine="0"/>
              <w:jc w:val="center"/>
              <w:rPr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2arctg x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D230CE" w:rsidRDefault="00D230CE" w:rsidP="00D230CE">
            <w:pPr>
              <w:ind w:firstLine="0"/>
            </w:pPr>
            <w:r>
              <w:t>А)</w:t>
            </w:r>
          </w:p>
        </w:tc>
        <w:tc>
          <w:tcPr>
            <w:tcW w:w="4110" w:type="dxa"/>
            <w:vAlign w:val="center"/>
          </w:tcPr>
          <w:p w14:paraId="53E76617" w14:textId="6806AF4E" w:rsidR="00D230CE" w:rsidRDefault="0048543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D230CE" w14:paraId="11499CAA" w14:textId="77777777" w:rsidTr="00FA6805">
        <w:tc>
          <w:tcPr>
            <w:tcW w:w="562" w:type="dxa"/>
          </w:tcPr>
          <w:p w14:paraId="78EFC60A" w14:textId="0F318647" w:rsidR="00D230CE" w:rsidRDefault="00D230CE" w:rsidP="00D230CE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7595022" w14:textId="5489ACE6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ctg 2x</m:t>
                </m:r>
              </m:oMath>
            </m:oMathPara>
          </w:p>
        </w:tc>
        <w:tc>
          <w:tcPr>
            <w:tcW w:w="711" w:type="dxa"/>
          </w:tcPr>
          <w:p w14:paraId="48120FA1" w14:textId="2333379E" w:rsidR="00D230CE" w:rsidRDefault="00D230CE" w:rsidP="00D230CE">
            <w:pPr>
              <w:ind w:firstLine="0"/>
            </w:pPr>
            <w:r>
              <w:t>Б)</w:t>
            </w:r>
          </w:p>
        </w:tc>
        <w:tc>
          <w:tcPr>
            <w:tcW w:w="4110" w:type="dxa"/>
            <w:vAlign w:val="center"/>
          </w:tcPr>
          <w:p w14:paraId="2F10C1A3" w14:textId="0B20F7BC" w:rsidR="00D230CE" w:rsidRDefault="0048543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D230CE" w14:paraId="320DF219" w14:textId="77777777" w:rsidTr="00FA6805">
        <w:tc>
          <w:tcPr>
            <w:tcW w:w="562" w:type="dxa"/>
          </w:tcPr>
          <w:p w14:paraId="500BE213" w14:textId="5F690F77" w:rsidR="00D230CE" w:rsidRDefault="00D230CE" w:rsidP="00D230CE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1CC3C55C" w14:textId="1B13755A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si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 w:eastAsia="ru-RU"/>
                      </w:rPr>
                      <m:t>-2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2BC3816" w14:textId="5AEF0EEE" w:rsidR="00D230CE" w:rsidRDefault="00D230CE" w:rsidP="00D230CE">
            <w:pPr>
              <w:ind w:firstLine="0"/>
            </w:pPr>
            <w:r>
              <w:t>В)</w:t>
            </w:r>
          </w:p>
        </w:tc>
        <w:tc>
          <w:tcPr>
            <w:tcW w:w="4110" w:type="dxa"/>
            <w:vAlign w:val="center"/>
          </w:tcPr>
          <w:p w14:paraId="4D6CF0F0" w14:textId="2C08F2C6" w:rsidR="00D230CE" w:rsidRDefault="0048543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D230CE" w14:paraId="193087AB" w14:textId="77777777" w:rsidTr="00FA6805">
        <w:tc>
          <w:tcPr>
            <w:tcW w:w="562" w:type="dxa"/>
          </w:tcPr>
          <w:p w14:paraId="5C0D7965" w14:textId="2DF85BA0" w:rsidR="00D230CE" w:rsidRDefault="00D230CE" w:rsidP="00D230CE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7C20796E" w14:textId="2BE26F0B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cos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 w:eastAsia="ru-RU"/>
                      </w:rPr>
                      <m:t>-2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1D759AC5" w14:textId="03F0D24E" w:rsidR="00D230CE" w:rsidRDefault="00D230CE" w:rsidP="00D230CE">
            <w:pPr>
              <w:ind w:firstLine="0"/>
            </w:pPr>
            <w:r>
              <w:t>Г)</w:t>
            </w:r>
          </w:p>
        </w:tc>
        <w:tc>
          <w:tcPr>
            <w:tcW w:w="4110" w:type="dxa"/>
            <w:vAlign w:val="center"/>
          </w:tcPr>
          <w:p w14:paraId="009F9134" w14:textId="1DEAF1F8" w:rsidR="00D230CE" w:rsidRDefault="0048543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14:paraId="76E44B9C" w14:textId="77777777" w:rsidR="00721A69" w:rsidRDefault="00721A69" w:rsidP="00721A69"/>
    <w:p w14:paraId="15700C88" w14:textId="3E9C16CE" w:rsidR="00721A69" w:rsidRDefault="00721A69" w:rsidP="00721A69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19D5A7B3" w:rsidR="00DB7C34" w:rsidRPr="00DB7C34" w:rsidRDefault="00D230CE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B6691AF" w14:textId="747952E3" w:rsidR="00DB7C34" w:rsidRDefault="00D230CE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8EFCFEC" w14:textId="25768C49" w:rsidR="00DB7C34" w:rsidRDefault="00D230CE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03087990" w14:textId="5B84879D" w:rsidR="00DB7C34" w:rsidRDefault="00D230CE" w:rsidP="00DB7C34">
            <w:pPr>
              <w:ind w:firstLine="0"/>
              <w:jc w:val="center"/>
            </w:pPr>
            <w:r>
              <w:t>Б</w:t>
            </w:r>
          </w:p>
        </w:tc>
      </w:tr>
    </w:tbl>
    <w:p w14:paraId="39C8BA59" w14:textId="77777777" w:rsidR="004940C0" w:rsidRDefault="004940C0" w:rsidP="004940C0">
      <w:r>
        <w:t>Компетенции (индикаторы): УК-1, ОПК-1.</w:t>
      </w:r>
    </w:p>
    <w:p w14:paraId="2E0996A2" w14:textId="59AC1EE8" w:rsidR="00B5777E" w:rsidRDefault="00B5777E" w:rsidP="00721A69"/>
    <w:p w14:paraId="6ADEC881" w14:textId="625E6DEE" w:rsidR="00AD7916" w:rsidRPr="00A155B0" w:rsidRDefault="00AD7916" w:rsidP="00E9349F">
      <w:r>
        <w:lastRenderedPageBreak/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14:paraId="658C6BDB" w14:textId="1850D942" w:rsidR="00E9349F" w:rsidRPr="00E9349F" w:rsidRDefault="00E9349F" w:rsidP="00E9349F">
      <w:bookmarkStart w:id="19" w:name="_Hlk187700533"/>
      <w:r w:rsidRPr="00317F6C">
        <w:rPr>
          <w:rFonts w:eastAsia="Calibri" w:cs="Times New Roman"/>
          <w:szCs w:val="28"/>
        </w:rPr>
        <w:t>Установить соответствие между</w:t>
      </w:r>
      <w:bookmarkEnd w:id="19"/>
      <w:r>
        <w:rPr>
          <w:rFonts w:eastAsia="Calibri" w:cs="Times New Roman"/>
          <w:szCs w:val="28"/>
        </w:rPr>
        <w:t xml:space="preserve"> эквивалентными бесконечно малыми функциями при </w:t>
      </w:r>
      <m:oMath>
        <m:r>
          <w:rPr>
            <w:rFonts w:ascii="Cambria Math" w:eastAsia="Calibri" w:hAnsi="Cambria Math" w:cs="Times New Roman"/>
            <w:szCs w:val="28"/>
          </w:rPr>
          <m:t>x→0</m:t>
        </m:r>
      </m:oMath>
      <w:r>
        <w:rPr>
          <w:rFonts w:eastAsia="Calibri" w:cs="Times New Roman"/>
          <w:szCs w:val="28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92C6D78" w14:textId="77777777" w:rsidTr="00FA6805">
        <w:tc>
          <w:tcPr>
            <w:tcW w:w="562" w:type="dxa"/>
          </w:tcPr>
          <w:p w14:paraId="7FBEE9BB" w14:textId="77777777" w:rsidR="00AD7916" w:rsidRDefault="00AD7916" w:rsidP="006A5805">
            <w:pPr>
              <w:ind w:firstLine="0"/>
            </w:pPr>
          </w:p>
        </w:tc>
        <w:tc>
          <w:tcPr>
            <w:tcW w:w="4251" w:type="dxa"/>
          </w:tcPr>
          <w:p w14:paraId="4ACD1E37" w14:textId="77777777" w:rsidR="0058421C" w:rsidRDefault="0058421C" w:rsidP="006A5805">
            <w:pPr>
              <w:ind w:firstLine="0"/>
              <w:jc w:val="center"/>
            </w:pPr>
            <w:r>
              <w:t>Бесконечно малая функция</w:t>
            </w:r>
          </w:p>
          <w:p w14:paraId="5A19A84A" w14:textId="3A0D116A" w:rsidR="00AD7916" w:rsidRDefault="0058421C" w:rsidP="006A5805">
            <w:pPr>
              <w:ind w:firstLine="0"/>
              <w:jc w:val="center"/>
            </w:pPr>
            <w:r>
              <w:t xml:space="preserve">при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x→0</m:t>
              </m:r>
            </m:oMath>
          </w:p>
        </w:tc>
        <w:tc>
          <w:tcPr>
            <w:tcW w:w="711" w:type="dxa"/>
          </w:tcPr>
          <w:p w14:paraId="2559F461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0700EA62" w14:textId="740CB0AA" w:rsidR="00AD7916" w:rsidRDefault="0058421C" w:rsidP="006A5805">
            <w:pPr>
              <w:ind w:firstLine="0"/>
              <w:jc w:val="center"/>
            </w:pPr>
            <w:r>
              <w:t xml:space="preserve">Эквивалентная бесконечно малая функция при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x→0</m:t>
              </m:r>
            </m:oMath>
          </w:p>
        </w:tc>
      </w:tr>
      <w:tr w:rsidR="00A155B0" w14:paraId="2A057E0B" w14:textId="77777777" w:rsidTr="00FA6805">
        <w:tc>
          <w:tcPr>
            <w:tcW w:w="562" w:type="dxa"/>
          </w:tcPr>
          <w:p w14:paraId="48707374" w14:textId="77777777" w:rsidR="00A155B0" w:rsidRDefault="00A155B0" w:rsidP="00A155B0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1D0A0155" w14:textId="5E2C457E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-cos x</m:t>
                </m:r>
              </m:oMath>
            </m:oMathPara>
          </w:p>
        </w:tc>
        <w:tc>
          <w:tcPr>
            <w:tcW w:w="711" w:type="dxa"/>
          </w:tcPr>
          <w:p w14:paraId="23E1EBB4" w14:textId="77777777" w:rsidR="00A155B0" w:rsidRDefault="00A155B0" w:rsidP="00A155B0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2D1C195B" w14:textId="04C8F42E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</m:oMath>
            </m:oMathPara>
          </w:p>
        </w:tc>
      </w:tr>
      <w:tr w:rsidR="00A155B0" w14:paraId="7A21ACB9" w14:textId="77777777" w:rsidTr="00FA6805">
        <w:tc>
          <w:tcPr>
            <w:tcW w:w="562" w:type="dxa"/>
          </w:tcPr>
          <w:p w14:paraId="2FC13880" w14:textId="77777777" w:rsidR="00A155B0" w:rsidRDefault="00A155B0" w:rsidP="00A155B0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2A14B70" w14:textId="73B5EC3F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n 2x</m:t>
                </m:r>
              </m:oMath>
            </m:oMathPara>
          </w:p>
        </w:tc>
        <w:tc>
          <w:tcPr>
            <w:tcW w:w="711" w:type="dxa"/>
          </w:tcPr>
          <w:p w14:paraId="20D7BF5D" w14:textId="77777777" w:rsidR="00A155B0" w:rsidRDefault="00A155B0" w:rsidP="00A155B0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0FD504B1" w14:textId="79B61F6D" w:rsidR="00A155B0" w:rsidRPr="006C0BAF" w:rsidRDefault="0048543B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</w:tr>
      <w:tr w:rsidR="00A155B0" w14:paraId="4718BB6F" w14:textId="77777777" w:rsidTr="00FA6805">
        <w:tc>
          <w:tcPr>
            <w:tcW w:w="562" w:type="dxa"/>
          </w:tcPr>
          <w:p w14:paraId="78EC3EC6" w14:textId="77777777" w:rsidR="00A155B0" w:rsidRDefault="00A155B0" w:rsidP="00A155B0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1A311EA7" w14:textId="7A2C7BAF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711" w:type="dxa"/>
          </w:tcPr>
          <w:p w14:paraId="6971B5B9" w14:textId="77777777" w:rsidR="00A155B0" w:rsidRDefault="00A155B0" w:rsidP="00A155B0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4A5557DE" w14:textId="54552995" w:rsidR="00A155B0" w:rsidRPr="00A155B0" w:rsidRDefault="0048543B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  <w:tr w:rsidR="00A155B0" w14:paraId="01D6050A" w14:textId="77777777" w:rsidTr="00FA6805">
        <w:tc>
          <w:tcPr>
            <w:tcW w:w="562" w:type="dxa"/>
          </w:tcPr>
          <w:p w14:paraId="1ADB7EB9" w14:textId="77777777" w:rsidR="00A155B0" w:rsidRDefault="00A155B0" w:rsidP="00A155B0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71993A2C" w14:textId="7DCF7481" w:rsidR="00A155B0" w:rsidRPr="00A155B0" w:rsidRDefault="006C0BAF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g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711" w:type="dxa"/>
          </w:tcPr>
          <w:p w14:paraId="1E59A851" w14:textId="77777777" w:rsidR="00A155B0" w:rsidRDefault="00A155B0" w:rsidP="00A155B0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709AE87D" w14:textId="09B61EF1" w:rsidR="00A155B0" w:rsidRPr="00A155B0" w:rsidRDefault="0048543B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78A6FC44" w14:textId="77777777" w:rsidR="00A155B0" w:rsidRDefault="00A155B0" w:rsidP="00AD7916"/>
    <w:p w14:paraId="39EAE7CF" w14:textId="1AB576D2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2840CF6B" w14:textId="77777777" w:rsidTr="006A5805">
        <w:tc>
          <w:tcPr>
            <w:tcW w:w="2406" w:type="dxa"/>
          </w:tcPr>
          <w:p w14:paraId="03CBD44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D9C2593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A5A5A8F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750F7D7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B8608F5" w14:textId="77777777" w:rsidTr="006A5805">
        <w:tc>
          <w:tcPr>
            <w:tcW w:w="2406" w:type="dxa"/>
          </w:tcPr>
          <w:p w14:paraId="59620D51" w14:textId="33EA3713" w:rsidR="00AD7916" w:rsidRPr="00DB7C34" w:rsidRDefault="00A155B0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1A5C747" w14:textId="1A8FC9E1" w:rsidR="00AD7916" w:rsidRPr="00AD7916" w:rsidRDefault="00AD7916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FDAA304" w14:textId="5F0ABE9C" w:rsidR="00AD7916" w:rsidRDefault="00AD7916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1ACC172" w14:textId="76FF0EDF" w:rsidR="00AD7916" w:rsidRDefault="006C0BAF" w:rsidP="006A5805">
            <w:pPr>
              <w:ind w:firstLine="0"/>
              <w:jc w:val="center"/>
            </w:pPr>
            <w:r>
              <w:t>Б</w:t>
            </w:r>
          </w:p>
        </w:tc>
      </w:tr>
    </w:tbl>
    <w:p w14:paraId="70A36DC4" w14:textId="77777777" w:rsidR="004940C0" w:rsidRDefault="004940C0" w:rsidP="004940C0">
      <w:r>
        <w:t>Компетенции (индикаторы): УК-1, ОПК-1.</w:t>
      </w:r>
    </w:p>
    <w:p w14:paraId="3B2A8B9D" w14:textId="4E5ACF0A" w:rsidR="00AD7916" w:rsidRDefault="00AD7916" w:rsidP="00721A69"/>
    <w:p w14:paraId="1C6D8AA7" w14:textId="43B7199D" w:rsidR="00AD7916" w:rsidRPr="003A7F91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8D0967" w:rsidRPr="0058421C" w14:paraId="438F0993" w14:textId="77777777" w:rsidTr="00FA6805">
        <w:tc>
          <w:tcPr>
            <w:tcW w:w="562" w:type="dxa"/>
            <w:vAlign w:val="center"/>
          </w:tcPr>
          <w:p w14:paraId="5100CF21" w14:textId="77777777" w:rsidR="008D0967" w:rsidRPr="0058421C" w:rsidRDefault="008D0967" w:rsidP="003925FC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  <w:vAlign w:val="center"/>
          </w:tcPr>
          <w:p w14:paraId="4ECC3A40" w14:textId="77777777" w:rsidR="0058421C" w:rsidRDefault="008D0967" w:rsidP="003925F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8421C">
              <w:rPr>
                <w:rFonts w:cs="Times New Roman"/>
                <w:szCs w:val="28"/>
              </w:rPr>
              <w:t>Простейшее неравенство</w:t>
            </w:r>
          </w:p>
          <w:p w14:paraId="2716FA55" w14:textId="0BE37BAD" w:rsidR="008D0967" w:rsidRPr="0058421C" w:rsidRDefault="008D0967" w:rsidP="003925FC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с модулем</w:t>
            </w:r>
          </w:p>
        </w:tc>
        <w:tc>
          <w:tcPr>
            <w:tcW w:w="711" w:type="dxa"/>
            <w:vAlign w:val="center"/>
          </w:tcPr>
          <w:p w14:paraId="378E6473" w14:textId="77777777" w:rsidR="008D0967" w:rsidRPr="0058421C" w:rsidRDefault="008D0967" w:rsidP="003925F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6CB053E2" w14:textId="7523C626" w:rsidR="008D0967" w:rsidRPr="0058421C" w:rsidRDefault="004962C5" w:rsidP="003925FC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С</w:t>
            </w:r>
            <w:r w:rsidR="00841D95" w:rsidRPr="0058421C">
              <w:rPr>
                <w:szCs w:val="28"/>
              </w:rPr>
              <w:t>пособы решения</w:t>
            </w:r>
          </w:p>
        </w:tc>
      </w:tr>
      <w:tr w:rsidR="008D0967" w14:paraId="78721762" w14:textId="77777777" w:rsidTr="00FA6805">
        <w:tc>
          <w:tcPr>
            <w:tcW w:w="562" w:type="dxa"/>
            <w:vAlign w:val="center"/>
          </w:tcPr>
          <w:p w14:paraId="616F2BA2" w14:textId="77777777" w:rsidR="008D0967" w:rsidRDefault="008D0967" w:rsidP="008D0967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00E9E0E3" w14:textId="6D3ECAF8" w:rsidR="008D0967" w:rsidRPr="00A155B0" w:rsidRDefault="0048543B" w:rsidP="008D0967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&lt;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276521AF" w14:textId="77777777" w:rsidR="008D0967" w:rsidRDefault="008D0967" w:rsidP="008D0967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6DC9F969" w14:textId="65751FBC" w:rsidR="008D0967" w:rsidRPr="008D0967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  <w:lang w:val="en-US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≥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≤-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8D0967" w14:paraId="6DA31B93" w14:textId="77777777" w:rsidTr="00FA6805">
        <w:tc>
          <w:tcPr>
            <w:tcW w:w="562" w:type="dxa"/>
            <w:vAlign w:val="center"/>
          </w:tcPr>
          <w:p w14:paraId="4BF7F1ED" w14:textId="77777777" w:rsidR="008D0967" w:rsidRDefault="008D0967" w:rsidP="008D0967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0208FD86" w14:textId="6264F70D" w:rsidR="008D0967" w:rsidRPr="00A155B0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&gt;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2DF2AACA" w14:textId="77777777" w:rsidR="008D0967" w:rsidRDefault="008D0967" w:rsidP="008D0967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518EC833" w14:textId="615127AB" w:rsidR="008D0967" w:rsidRPr="008D0967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≥-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≤5</m:t>
                        </m:r>
                      </m:e>
                    </m:eqArr>
                  </m:e>
                </m:d>
              </m:oMath>
            </m:oMathPara>
          </w:p>
        </w:tc>
      </w:tr>
      <w:tr w:rsidR="008D0967" w14:paraId="6C8A7FE7" w14:textId="77777777" w:rsidTr="00FA6805">
        <w:tc>
          <w:tcPr>
            <w:tcW w:w="562" w:type="dxa"/>
            <w:vAlign w:val="center"/>
          </w:tcPr>
          <w:p w14:paraId="2565C872" w14:textId="77777777" w:rsidR="008D0967" w:rsidRDefault="008D0967" w:rsidP="008D0967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4CC78293" w14:textId="26F7CBCF" w:rsidR="008D0967" w:rsidRPr="00A155B0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≤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1CE90DFB" w14:textId="77777777" w:rsidR="008D0967" w:rsidRDefault="008D0967" w:rsidP="008D0967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33CA2216" w14:textId="00BDACB0" w:rsidR="008D0967" w:rsidRPr="008D0967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&gt;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&lt;-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8D0967" w14:paraId="52ED4C4E" w14:textId="77777777" w:rsidTr="00FA6805">
        <w:tc>
          <w:tcPr>
            <w:tcW w:w="562" w:type="dxa"/>
            <w:vAlign w:val="center"/>
          </w:tcPr>
          <w:p w14:paraId="1859BFED" w14:textId="77777777" w:rsidR="008D0967" w:rsidRDefault="008D0967" w:rsidP="008D0967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46249614" w14:textId="34623D6E" w:rsidR="008D0967" w:rsidRPr="00A155B0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≥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049E52D6" w14:textId="77777777" w:rsidR="008D0967" w:rsidRDefault="008D0967" w:rsidP="008D0967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48DC9FDA" w14:textId="31F58AA9" w:rsidR="008D0967" w:rsidRPr="008D0967" w:rsidRDefault="0048543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&gt;-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&lt;5</m:t>
                        </m:r>
                      </m:e>
                    </m:eqArr>
                  </m:e>
                </m:d>
              </m:oMath>
            </m:oMathPara>
          </w:p>
        </w:tc>
      </w:tr>
    </w:tbl>
    <w:p w14:paraId="00A909AD" w14:textId="77777777" w:rsidR="00AD7916" w:rsidRDefault="00AD7916" w:rsidP="00AD7916"/>
    <w:p w14:paraId="6FE4E0AD" w14:textId="016BA9FC" w:rsidR="00AD7916" w:rsidRPr="004962C5" w:rsidRDefault="00AD7916" w:rsidP="00AD7916">
      <w:pPr>
        <w:rPr>
          <w:lang w:val="en-US"/>
        </w:rPr>
      </w:pPr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6A5805">
        <w:tc>
          <w:tcPr>
            <w:tcW w:w="2406" w:type="dxa"/>
          </w:tcPr>
          <w:p w14:paraId="095DC279" w14:textId="77DAA222" w:rsidR="00AD7916" w:rsidRPr="00ED02A2" w:rsidRDefault="00ED02A2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CFA629D" w14:textId="2A1A66B3" w:rsidR="00AD7916" w:rsidRDefault="004962C5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CA605E3" w14:textId="04993D25" w:rsidR="00AD7916" w:rsidRDefault="00ED02A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00268F69" w:rsidR="00AD7916" w:rsidRDefault="004962C5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31E81DCD" w14:textId="77777777" w:rsidR="004940C0" w:rsidRDefault="004940C0" w:rsidP="004940C0">
      <w:r>
        <w:t>Компетенции (индикаторы): УК-1, ОПК-1.</w:t>
      </w:r>
    </w:p>
    <w:p w14:paraId="0CC597CA" w14:textId="41020560" w:rsidR="00AD7916" w:rsidRDefault="00AD7916" w:rsidP="00721A69"/>
    <w:p w14:paraId="78BBEAC7" w14:textId="0C80C94C"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6CFC52B5" w14:textId="23F289D5" w:rsidR="00841D95" w:rsidRDefault="00841D95" w:rsidP="00AD7916">
      <w:r>
        <w:rPr>
          <w:rFonts w:eastAsia="Calibri" w:cs="Times New Roman"/>
          <w:kern w:val="0"/>
          <w:szCs w:val="28"/>
          <w14:ligatures w14:val="none"/>
        </w:rPr>
        <w:t xml:space="preserve">Даны множества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A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; 2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B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; 3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:rsidRPr="0058421C" w14:paraId="2CC03A51" w14:textId="77777777" w:rsidTr="00FA6805">
        <w:tc>
          <w:tcPr>
            <w:tcW w:w="562" w:type="dxa"/>
            <w:vAlign w:val="center"/>
          </w:tcPr>
          <w:p w14:paraId="5C2ABFBD" w14:textId="77777777" w:rsidR="00AD7916" w:rsidRPr="0058421C" w:rsidRDefault="00AD7916" w:rsidP="006A5805">
            <w:pPr>
              <w:ind w:firstLine="0"/>
              <w:rPr>
                <w:szCs w:val="28"/>
              </w:rPr>
            </w:pPr>
            <w:bookmarkStart w:id="20" w:name="_Hlk191072943"/>
          </w:p>
        </w:tc>
        <w:tc>
          <w:tcPr>
            <w:tcW w:w="4251" w:type="dxa"/>
            <w:vAlign w:val="center"/>
          </w:tcPr>
          <w:p w14:paraId="057A3634" w14:textId="77777777" w:rsidR="0058421C" w:rsidRDefault="00841D95" w:rsidP="006A5805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Операции над множествами</w:t>
            </w:r>
          </w:p>
          <w:p w14:paraId="6F0AA1C7" w14:textId="3C7E27E8" w:rsidR="00AD7916" w:rsidRPr="0058421C" w:rsidRDefault="00841D95" w:rsidP="006A5805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А и В</w:t>
            </w:r>
          </w:p>
        </w:tc>
        <w:tc>
          <w:tcPr>
            <w:tcW w:w="711" w:type="dxa"/>
            <w:vAlign w:val="center"/>
          </w:tcPr>
          <w:p w14:paraId="05ED539F" w14:textId="77777777" w:rsidR="00AD7916" w:rsidRPr="0058421C" w:rsidRDefault="00AD7916" w:rsidP="006A580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7CADA5D8" w14:textId="5D1AC6CA" w:rsidR="00AD7916" w:rsidRPr="0058421C" w:rsidRDefault="00841D95" w:rsidP="006A5805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Результат</w:t>
            </w:r>
          </w:p>
        </w:tc>
      </w:tr>
      <w:tr w:rsidR="00841D95" w14:paraId="4C3C1983" w14:textId="77777777" w:rsidTr="00FA6805">
        <w:tc>
          <w:tcPr>
            <w:tcW w:w="562" w:type="dxa"/>
          </w:tcPr>
          <w:p w14:paraId="658A1029" w14:textId="77777777" w:rsidR="00841D95" w:rsidRDefault="00841D95" w:rsidP="00841D95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7C9AF3D2" w14:textId="251AB584" w:rsidR="00841D95" w:rsidRPr="00841D95" w:rsidRDefault="00841D95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∪B</m:t>
                </m:r>
              </m:oMath>
            </m:oMathPara>
          </w:p>
        </w:tc>
        <w:tc>
          <w:tcPr>
            <w:tcW w:w="711" w:type="dxa"/>
          </w:tcPr>
          <w:p w14:paraId="5F88B3F3" w14:textId="77777777" w:rsidR="00841D95" w:rsidRDefault="00841D95" w:rsidP="00841D95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1A6C6A70" w14:textId="3329CC7A" w:rsidR="00841D95" w:rsidRPr="00841D95" w:rsidRDefault="0048543B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eastAsia="Calibri" w:hAnsi="Cambria Math" w:cs="Times New Roman"/>
                    <w:szCs w:val="28"/>
                  </w:rPr>
                  <m:t xml:space="preserve">; 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3</m:t>
                    </m:r>
                  </m:e>
                </m:d>
              </m:oMath>
            </m:oMathPara>
          </w:p>
        </w:tc>
      </w:tr>
      <w:tr w:rsidR="00841D95" w14:paraId="23E67EBE" w14:textId="77777777" w:rsidTr="00FA6805">
        <w:tc>
          <w:tcPr>
            <w:tcW w:w="562" w:type="dxa"/>
          </w:tcPr>
          <w:p w14:paraId="38AB93BA" w14:textId="77777777" w:rsidR="00841D95" w:rsidRDefault="00841D95" w:rsidP="00841D95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94F17F2" w14:textId="6A0C1E2C" w:rsidR="00841D95" w:rsidRPr="00841D95" w:rsidRDefault="00841D95" w:rsidP="00841D95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∩B</m:t>
                </m:r>
              </m:oMath>
            </m:oMathPara>
          </w:p>
        </w:tc>
        <w:tc>
          <w:tcPr>
            <w:tcW w:w="711" w:type="dxa"/>
          </w:tcPr>
          <w:p w14:paraId="5A565C6E" w14:textId="77777777" w:rsidR="00841D95" w:rsidRDefault="00841D95" w:rsidP="00841D95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3E24C6AC" w14:textId="16271B97" w:rsidR="00841D95" w:rsidRPr="00841D95" w:rsidRDefault="0048543B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eastAsia="Calibri" w:hAnsi="Cambria Math" w:cs="Times New Roman"/>
                    <w:szCs w:val="28"/>
                  </w:rPr>
                  <m:t xml:space="preserve">;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3</m:t>
                    </m:r>
                  </m:e>
                </m:d>
              </m:oMath>
            </m:oMathPara>
          </w:p>
        </w:tc>
      </w:tr>
      <w:tr w:rsidR="00841D95" w14:paraId="66A64F4E" w14:textId="77777777" w:rsidTr="00FA6805">
        <w:tc>
          <w:tcPr>
            <w:tcW w:w="562" w:type="dxa"/>
          </w:tcPr>
          <w:p w14:paraId="5C98F2B9" w14:textId="77777777" w:rsidR="00841D95" w:rsidRDefault="00841D95" w:rsidP="00841D95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72A489C8" w14:textId="4C954249" w:rsidR="00841D95" w:rsidRPr="00841D95" w:rsidRDefault="00841D95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\B</m:t>
                </m:r>
              </m:oMath>
            </m:oMathPara>
          </w:p>
        </w:tc>
        <w:tc>
          <w:tcPr>
            <w:tcW w:w="711" w:type="dxa"/>
          </w:tcPr>
          <w:p w14:paraId="2D46B10C" w14:textId="77777777" w:rsidR="00841D95" w:rsidRDefault="00841D95" w:rsidP="00841D95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0C02E8B6" w14:textId="14732CCB" w:rsidR="00841D95" w:rsidRPr="00841D95" w:rsidRDefault="0048543B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0; 1</m:t>
                    </m:r>
                  </m:e>
                </m:d>
              </m:oMath>
            </m:oMathPara>
          </w:p>
        </w:tc>
      </w:tr>
      <w:tr w:rsidR="00841D95" w14:paraId="6BDC229A" w14:textId="77777777" w:rsidTr="00FA6805">
        <w:tc>
          <w:tcPr>
            <w:tcW w:w="562" w:type="dxa"/>
          </w:tcPr>
          <w:p w14:paraId="153D3E3A" w14:textId="77777777" w:rsidR="00841D95" w:rsidRDefault="00841D95" w:rsidP="00841D95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6988F735" w14:textId="3B869B1F" w:rsidR="00841D95" w:rsidRPr="00841D95" w:rsidRDefault="00CF23CD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\A</m:t>
                </m:r>
              </m:oMath>
            </m:oMathPara>
          </w:p>
        </w:tc>
        <w:tc>
          <w:tcPr>
            <w:tcW w:w="711" w:type="dxa"/>
          </w:tcPr>
          <w:p w14:paraId="468098AD" w14:textId="77777777" w:rsidR="00841D95" w:rsidRDefault="00841D95" w:rsidP="00841D95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4E6DF851" w14:textId="1559D2D6" w:rsidR="00841D95" w:rsidRPr="00841D95" w:rsidRDefault="0048543B" w:rsidP="00841D95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 xml:space="preserve">; </m:t>
                </m:r>
                <m:d>
                  <m:dPr>
                    <m:beg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e>
                </m:d>
              </m:oMath>
            </m:oMathPara>
          </w:p>
        </w:tc>
      </w:tr>
      <w:bookmarkEnd w:id="20"/>
    </w:tbl>
    <w:p w14:paraId="77284C5A" w14:textId="77777777" w:rsidR="00AD7916" w:rsidRDefault="00AD7916" w:rsidP="00AD7916"/>
    <w:p w14:paraId="600613CD" w14:textId="67492C3D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5B1512AB" w14:textId="77777777" w:rsidTr="006A5805">
        <w:tc>
          <w:tcPr>
            <w:tcW w:w="2406" w:type="dxa"/>
          </w:tcPr>
          <w:p w14:paraId="64328A1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2407" w:type="dxa"/>
          </w:tcPr>
          <w:p w14:paraId="01E8A6C5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5528432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9A64795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8303782" w14:textId="77777777" w:rsidTr="006A5805">
        <w:tc>
          <w:tcPr>
            <w:tcW w:w="2406" w:type="dxa"/>
          </w:tcPr>
          <w:p w14:paraId="527A0768" w14:textId="55271A9A" w:rsidR="00AD7916" w:rsidRPr="006224C5" w:rsidRDefault="00CF23CD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2E7B0017" w14:textId="6AD5C480" w:rsidR="00AD7916" w:rsidRDefault="00CF23CD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FBF4DFE" w14:textId="06F6D08F" w:rsidR="00AD7916" w:rsidRDefault="00CF23CD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291FE8BC" w14:textId="68D63C58" w:rsidR="00AD7916" w:rsidRDefault="00CF23CD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742447B2" w14:textId="77777777" w:rsidR="004940C0" w:rsidRDefault="004940C0" w:rsidP="004940C0">
      <w:r>
        <w:t>Компетенции (индикаторы): УК-1, ОПК-1.</w:t>
      </w:r>
    </w:p>
    <w:p w14:paraId="07483690" w14:textId="77777777" w:rsidR="004D0550" w:rsidRPr="00E1768C" w:rsidRDefault="004D0550" w:rsidP="00AD7916"/>
    <w:p w14:paraId="4A0DF491" w14:textId="2B12D4F7" w:rsidR="004D0550" w:rsidRDefault="004D0550" w:rsidP="004D0550">
      <w:r w:rsidRPr="004D0550">
        <w:t>5</w:t>
      </w:r>
      <w:r>
        <w:t>.</w:t>
      </w:r>
      <w:r w:rsidRPr="004D0550">
        <w:t xml:space="preserve"> </w:t>
      </w:r>
      <w:bookmarkStart w:id="21" w:name="_Hlk191073023"/>
      <w:r>
        <w:t>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4D0550" w:rsidRPr="0058421C" w14:paraId="770A4FF0" w14:textId="77777777" w:rsidTr="00FA6805">
        <w:tc>
          <w:tcPr>
            <w:tcW w:w="562" w:type="dxa"/>
          </w:tcPr>
          <w:p w14:paraId="3EF2D43C" w14:textId="77777777" w:rsidR="004D0550" w:rsidRPr="0058421C" w:rsidRDefault="004D0550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04C4C4C9" w14:textId="6253E187" w:rsidR="004D0550" w:rsidRPr="0058421C" w:rsidRDefault="006F0D9F" w:rsidP="00CD3EED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Неопределенный интеграл</w:t>
            </w:r>
          </w:p>
        </w:tc>
        <w:tc>
          <w:tcPr>
            <w:tcW w:w="711" w:type="dxa"/>
          </w:tcPr>
          <w:p w14:paraId="0BBE1556" w14:textId="77777777" w:rsidR="004D0550" w:rsidRPr="0058421C" w:rsidRDefault="004D0550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</w:tcPr>
          <w:p w14:paraId="16452E34" w14:textId="47E5D91B" w:rsidR="004D0550" w:rsidRPr="0058421C" w:rsidRDefault="006F0D9F" w:rsidP="00CD3EED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Значение</w:t>
            </w:r>
          </w:p>
        </w:tc>
      </w:tr>
      <w:tr w:rsidR="006F0D9F" w14:paraId="1FC04615" w14:textId="77777777" w:rsidTr="00FA6805">
        <w:tc>
          <w:tcPr>
            <w:tcW w:w="562" w:type="dxa"/>
          </w:tcPr>
          <w:p w14:paraId="61A99C3A" w14:textId="77777777" w:rsidR="006F0D9F" w:rsidRDefault="006F0D9F" w:rsidP="006F0D9F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42DB4898" w14:textId="3F030D7F" w:rsidR="006F0D9F" w:rsidRPr="00841D95" w:rsidRDefault="0048543B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17CBBCB" w14:textId="77777777" w:rsidR="006F0D9F" w:rsidRDefault="006F0D9F" w:rsidP="006F0D9F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593D4D03" w14:textId="46D054EA" w:rsidR="006F0D9F" w:rsidRPr="00841D95" w:rsidRDefault="0048543B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</w:rPr>
                  <m:t>a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rctg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7C48003A" w14:textId="77777777" w:rsidTr="00FA6805">
        <w:tc>
          <w:tcPr>
            <w:tcW w:w="562" w:type="dxa"/>
          </w:tcPr>
          <w:p w14:paraId="2E4D4CE0" w14:textId="77777777" w:rsidR="006F0D9F" w:rsidRDefault="006F0D9F" w:rsidP="006F0D9F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668AFE85" w14:textId="43413205" w:rsidR="006F0D9F" w:rsidRPr="00841D95" w:rsidRDefault="0048543B" w:rsidP="006F0D9F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3</m:t>
                            </m:r>
                            <m:r>
                              <w:rPr>
                                <w:rFonts w:ascii="Cambria Math"/>
                                <w:noProof/>
                                <w:lang w:val="en-US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D5329A7" w14:textId="77777777" w:rsidR="006F0D9F" w:rsidRDefault="006F0D9F" w:rsidP="006F0D9F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7A71D6BD" w14:textId="4EAEE9ED" w:rsidR="006F0D9F" w:rsidRPr="00841D95" w:rsidRDefault="0048543B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</w:rPr>
                  <m:t>l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x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Calibri" w:hAnsi="Cambria Math" w:cs="Times New Roman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Calibri" w:hAnsi="Cambria Math" w:cs="Times New Roman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1B3169D6" w14:textId="77777777" w:rsidTr="00FA6805">
        <w:tc>
          <w:tcPr>
            <w:tcW w:w="562" w:type="dxa"/>
          </w:tcPr>
          <w:p w14:paraId="713D9CBD" w14:textId="77777777" w:rsidR="006F0D9F" w:rsidRDefault="006F0D9F" w:rsidP="006F0D9F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63B2FF9C" w14:textId="0E2CA0B2" w:rsidR="006F0D9F" w:rsidRPr="00841D95" w:rsidRDefault="0048543B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</w:rPr>
                          <m:t>-</m:t>
                        </m:r>
                        <m:r>
                          <w:rPr>
                            <w:rFonts w:ascii="Cambria Math"/>
                            <w:noProof/>
                          </w:rPr>
                          <m:t>3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6504F4BD" w14:textId="77777777" w:rsidR="006F0D9F" w:rsidRDefault="006F0D9F" w:rsidP="006F0D9F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0A2DD42D" w14:textId="0FBC373F" w:rsidR="006F0D9F" w:rsidRPr="00841D95" w:rsidRDefault="001D5454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l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  <w:noProof/>
                          </w:rPr>
                          <m:t>+3</m:t>
                        </m:r>
                      </m:e>
                    </m:rad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452D2C64" w14:textId="77777777" w:rsidTr="00FA6805">
        <w:tc>
          <w:tcPr>
            <w:tcW w:w="562" w:type="dxa"/>
          </w:tcPr>
          <w:p w14:paraId="51B60604" w14:textId="77777777" w:rsidR="006F0D9F" w:rsidRDefault="006F0D9F" w:rsidP="006F0D9F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4F11A809" w14:textId="79C650C7" w:rsidR="006F0D9F" w:rsidRPr="00841D95" w:rsidRDefault="0048543B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  <w:noProof/>
                              </w:rPr>
                              <m:t>+3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3684047" w14:textId="77777777" w:rsidR="006F0D9F" w:rsidRDefault="006F0D9F" w:rsidP="006F0D9F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0176C9ED" w14:textId="4F73E268" w:rsidR="006F0D9F" w:rsidRPr="00841D95" w:rsidRDefault="006F0D9F" w:rsidP="006F0D9F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a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rcsin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</w:tbl>
    <w:p w14:paraId="417CD493" w14:textId="77777777" w:rsidR="004D0550" w:rsidRDefault="004D0550" w:rsidP="00AD7916"/>
    <w:p w14:paraId="740BF355" w14:textId="77777777" w:rsidR="006F0D9F" w:rsidRDefault="006F0D9F" w:rsidP="006F0D9F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079BD45D" w14:textId="77777777" w:rsidTr="00CD3EED">
        <w:tc>
          <w:tcPr>
            <w:tcW w:w="2406" w:type="dxa"/>
          </w:tcPr>
          <w:p w14:paraId="0983025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01FE4E48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40DBEE1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E608359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29D5AEDD" w14:textId="77777777" w:rsidTr="00CD3EED">
        <w:tc>
          <w:tcPr>
            <w:tcW w:w="2406" w:type="dxa"/>
          </w:tcPr>
          <w:p w14:paraId="002E9DF9" w14:textId="1D0EA74C" w:rsidR="006F0D9F" w:rsidRPr="006224C5" w:rsidRDefault="006F0D9F" w:rsidP="00CD3EED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176F170D" w14:textId="115AC9E5" w:rsidR="006F0D9F" w:rsidRPr="006F0D9F" w:rsidRDefault="006F0D9F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1BD40D0B" w14:textId="4675D7F8" w:rsidR="006F0D9F" w:rsidRDefault="001D5454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31050D22" w14:textId="06CAC010" w:rsidR="006F0D9F" w:rsidRDefault="001D5454" w:rsidP="00CD3EED">
            <w:pPr>
              <w:ind w:firstLine="0"/>
              <w:jc w:val="center"/>
            </w:pPr>
            <w:r>
              <w:t>В</w:t>
            </w:r>
          </w:p>
        </w:tc>
      </w:tr>
    </w:tbl>
    <w:bookmarkEnd w:id="21"/>
    <w:p w14:paraId="74F298DA" w14:textId="77777777" w:rsidR="004940C0" w:rsidRDefault="004940C0" w:rsidP="004940C0">
      <w:r>
        <w:t>Компетенции (индикаторы): УК-1, ОПК-1.</w:t>
      </w:r>
    </w:p>
    <w:p w14:paraId="60CE6E4D" w14:textId="77777777" w:rsidR="004D0550" w:rsidRPr="004D0550" w:rsidRDefault="004D0550" w:rsidP="00AD7916"/>
    <w:p w14:paraId="31E1CE21" w14:textId="0E6A9CEC" w:rsidR="006F0D9F" w:rsidRDefault="006F0D9F" w:rsidP="006F0D9F">
      <w:r>
        <w:t>6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"/>
        <w:gridCol w:w="4051"/>
        <w:gridCol w:w="693"/>
        <w:gridCol w:w="4341"/>
      </w:tblGrid>
      <w:tr w:rsidR="006F0D9F" w:rsidRPr="0058421C" w14:paraId="29027C34" w14:textId="77777777" w:rsidTr="00FA6805">
        <w:tc>
          <w:tcPr>
            <w:tcW w:w="562" w:type="dxa"/>
            <w:vAlign w:val="center"/>
          </w:tcPr>
          <w:p w14:paraId="3EADA905" w14:textId="77777777" w:rsidR="006F0D9F" w:rsidRPr="0058421C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  <w:vAlign w:val="center"/>
          </w:tcPr>
          <w:p w14:paraId="273A0746" w14:textId="47AEA812" w:rsidR="006F0D9F" w:rsidRPr="0058421C" w:rsidRDefault="001D5454" w:rsidP="00CD3EED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Свойства определенного интеграла</w:t>
            </w:r>
          </w:p>
        </w:tc>
        <w:tc>
          <w:tcPr>
            <w:tcW w:w="711" w:type="dxa"/>
            <w:vAlign w:val="center"/>
          </w:tcPr>
          <w:p w14:paraId="7835D5D4" w14:textId="77777777" w:rsidR="006F0D9F" w:rsidRPr="0058421C" w:rsidRDefault="006F0D9F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44591835" w14:textId="410FDE34" w:rsidR="006F0D9F" w:rsidRPr="0058421C" w:rsidRDefault="001D5454" w:rsidP="00CD3EED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Формулы</w:t>
            </w:r>
          </w:p>
        </w:tc>
      </w:tr>
      <w:tr w:rsidR="001D5454" w14:paraId="5A84E6D4" w14:textId="77777777" w:rsidTr="00FA6805">
        <w:tc>
          <w:tcPr>
            <w:tcW w:w="562" w:type="dxa"/>
          </w:tcPr>
          <w:p w14:paraId="5F638D49" w14:textId="77777777" w:rsidR="001D5454" w:rsidRDefault="001D5454" w:rsidP="001D5454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093024C8" w14:textId="1419A6CB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Теорема о среднем значении определенного интеграла</w:t>
            </w:r>
          </w:p>
        </w:tc>
        <w:tc>
          <w:tcPr>
            <w:tcW w:w="711" w:type="dxa"/>
          </w:tcPr>
          <w:p w14:paraId="16FFB86B" w14:textId="77777777" w:rsidR="001D5454" w:rsidRDefault="001D5454" w:rsidP="001D5454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6B529757" w14:textId="653C7D21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2420" w:dyaOrig="740" w14:anchorId="213ABB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36.75pt" o:ole="">
                  <v:imagedata r:id="rId8" o:title=""/>
                </v:shape>
                <o:OLEObject Type="Embed" ProgID="Equation.DSMT4" ShapeID="_x0000_i1025" DrawAspect="Content" ObjectID="_1804757490" r:id="rId9"/>
              </w:object>
            </w:r>
          </w:p>
        </w:tc>
      </w:tr>
      <w:tr w:rsidR="001D5454" w14:paraId="062889DB" w14:textId="77777777" w:rsidTr="00FA6805">
        <w:tc>
          <w:tcPr>
            <w:tcW w:w="562" w:type="dxa"/>
          </w:tcPr>
          <w:p w14:paraId="37984788" w14:textId="77777777" w:rsidR="001D5454" w:rsidRDefault="001D5454" w:rsidP="001D5454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67FCF130" w14:textId="37206D26" w:rsidR="001D5454" w:rsidRPr="001D5454" w:rsidRDefault="001D5454" w:rsidP="001D5454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w:r w:rsidRPr="001D5454">
              <w:rPr>
                <w:rFonts w:cs="Times New Roman"/>
                <w:szCs w:val="28"/>
              </w:rPr>
              <w:t>Аддитивность определенного интеграла</w:t>
            </w:r>
          </w:p>
        </w:tc>
        <w:tc>
          <w:tcPr>
            <w:tcW w:w="711" w:type="dxa"/>
          </w:tcPr>
          <w:p w14:paraId="6DBDB4E6" w14:textId="77777777" w:rsidR="001D5454" w:rsidRDefault="001D5454" w:rsidP="001D5454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21D1BC11" w14:textId="7F6979B5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4120" w:dyaOrig="740" w14:anchorId="5C9947EF">
                <v:shape id="_x0000_i1026" type="#_x0000_t75" style="width:206.25pt;height:36.75pt" o:ole="">
                  <v:imagedata r:id="rId10" o:title=""/>
                </v:shape>
                <o:OLEObject Type="Embed" ProgID="Equation.DSMT4" ShapeID="_x0000_i1026" DrawAspect="Content" ObjectID="_1804757491" r:id="rId11"/>
              </w:object>
            </w:r>
          </w:p>
        </w:tc>
      </w:tr>
      <w:tr w:rsidR="001D5454" w14:paraId="605F9CDB" w14:textId="77777777" w:rsidTr="00FA6805">
        <w:tc>
          <w:tcPr>
            <w:tcW w:w="562" w:type="dxa"/>
          </w:tcPr>
          <w:p w14:paraId="5C3D5A71" w14:textId="77777777" w:rsidR="001D5454" w:rsidRDefault="001D5454" w:rsidP="001D5454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38C3909F" w14:textId="72081581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Однородность определенного интеграла</w:t>
            </w:r>
          </w:p>
        </w:tc>
        <w:tc>
          <w:tcPr>
            <w:tcW w:w="711" w:type="dxa"/>
          </w:tcPr>
          <w:p w14:paraId="418FE8FF" w14:textId="77777777" w:rsidR="001D5454" w:rsidRDefault="001D5454" w:rsidP="001D5454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48EA522E" w14:textId="1A30C773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2439" w:dyaOrig="740" w14:anchorId="0C6F0573">
                <v:shape id="_x0000_i1027" type="#_x0000_t75" style="width:122.25pt;height:36.75pt" o:ole="">
                  <v:imagedata r:id="rId12" o:title=""/>
                </v:shape>
                <o:OLEObject Type="Embed" ProgID="Equation.DSMT4" ShapeID="_x0000_i1027" DrawAspect="Content" ObjectID="_1804757492" r:id="rId13"/>
              </w:object>
            </w:r>
          </w:p>
        </w:tc>
      </w:tr>
      <w:tr w:rsidR="001D5454" w14:paraId="7F2BBF2F" w14:textId="77777777" w:rsidTr="00FA6805">
        <w:tc>
          <w:tcPr>
            <w:tcW w:w="562" w:type="dxa"/>
          </w:tcPr>
          <w:p w14:paraId="4F1157D9" w14:textId="77777777" w:rsidR="001D5454" w:rsidRDefault="001D5454" w:rsidP="001D5454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6763F4F3" w14:textId="3B2DF9BD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Формула Ньютона-Лейбница</w:t>
            </w:r>
          </w:p>
        </w:tc>
        <w:tc>
          <w:tcPr>
            <w:tcW w:w="711" w:type="dxa"/>
          </w:tcPr>
          <w:p w14:paraId="00B8F54F" w14:textId="77777777" w:rsidR="001D5454" w:rsidRDefault="001D5454" w:rsidP="001D5454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52A781CF" w14:textId="73F23269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w:r w:rsidRPr="000509F8">
              <w:rPr>
                <w:rFonts w:eastAsia="Calibri" w:cs="Times New Roman"/>
                <w:position w:val="-32"/>
                <w:szCs w:val="28"/>
              </w:rPr>
              <w:object w:dxaOrig="2460" w:dyaOrig="740" w14:anchorId="5C6042DE">
                <v:shape id="_x0000_i1028" type="#_x0000_t75" style="width:123pt;height:36.75pt" o:ole="">
                  <v:imagedata r:id="rId14" o:title=""/>
                </v:shape>
                <o:OLEObject Type="Embed" ProgID="Equation.DSMT4" ShapeID="_x0000_i1028" DrawAspect="Content" ObjectID="_1804757493" r:id="rId15"/>
              </w:object>
            </w:r>
          </w:p>
        </w:tc>
      </w:tr>
    </w:tbl>
    <w:p w14:paraId="4C526356" w14:textId="77777777" w:rsidR="006F0D9F" w:rsidRDefault="006F0D9F" w:rsidP="006F0D9F"/>
    <w:p w14:paraId="0FB9BE6D" w14:textId="77777777" w:rsidR="006F0D9F" w:rsidRDefault="006F0D9F" w:rsidP="006F0D9F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0EF2E948" w14:textId="77777777" w:rsidTr="00CD3EED">
        <w:tc>
          <w:tcPr>
            <w:tcW w:w="2406" w:type="dxa"/>
          </w:tcPr>
          <w:p w14:paraId="63CB0974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7F368745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9F063F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4638DFEA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1D0D919C" w14:textId="77777777" w:rsidTr="00CD3EED">
        <w:tc>
          <w:tcPr>
            <w:tcW w:w="2406" w:type="dxa"/>
          </w:tcPr>
          <w:p w14:paraId="17EC1765" w14:textId="70223C30" w:rsidR="006F0D9F" w:rsidRPr="006224C5" w:rsidRDefault="001D5454" w:rsidP="00CD3EED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74A45EC" w14:textId="06B78547" w:rsidR="006F0D9F" w:rsidRDefault="001D5454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7694C78" w14:textId="65C487C2" w:rsidR="006F0D9F" w:rsidRDefault="001D5454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DA77A59" w14:textId="4471C2D2" w:rsidR="006F0D9F" w:rsidRDefault="00EF6EB8" w:rsidP="00CD3EED">
            <w:pPr>
              <w:ind w:firstLine="0"/>
              <w:jc w:val="center"/>
            </w:pPr>
            <w:r>
              <w:t>Г</w:t>
            </w:r>
          </w:p>
        </w:tc>
      </w:tr>
    </w:tbl>
    <w:p w14:paraId="30F0836C" w14:textId="77777777" w:rsidR="004940C0" w:rsidRDefault="004940C0" w:rsidP="004940C0">
      <w:r>
        <w:t>Компетенции (индикаторы): УК-1, ОПК-1.</w:t>
      </w:r>
    </w:p>
    <w:p w14:paraId="1B78C149" w14:textId="560A52C4" w:rsidR="004D0550" w:rsidRDefault="004D0550" w:rsidP="00AD7916"/>
    <w:p w14:paraId="0041BBBE" w14:textId="4E82E3D1" w:rsidR="006F0D9F" w:rsidRDefault="006F0D9F" w:rsidP="006F0D9F">
      <w:r>
        <w:t>7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104"/>
        <w:gridCol w:w="567"/>
        <w:gridCol w:w="4516"/>
      </w:tblGrid>
      <w:tr w:rsidR="006F0D9F" w:rsidRPr="0058421C" w14:paraId="44CE5379" w14:textId="77777777" w:rsidTr="00FA6805">
        <w:tc>
          <w:tcPr>
            <w:tcW w:w="421" w:type="dxa"/>
          </w:tcPr>
          <w:p w14:paraId="74CC150D" w14:textId="77777777" w:rsidR="006F0D9F" w:rsidRPr="0058421C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110" w:type="dxa"/>
            <w:vAlign w:val="center"/>
          </w:tcPr>
          <w:p w14:paraId="54509A4B" w14:textId="586137E8" w:rsidR="006F0D9F" w:rsidRPr="0058421C" w:rsidRDefault="00EF6EB8" w:rsidP="00EF6EB8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 xml:space="preserve">Тригонометрические подстановки при нахождении интеграла вида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sinx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cos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dx</m:t>
                  </m:r>
                </m:e>
              </m:nary>
            </m:oMath>
          </w:p>
        </w:tc>
        <w:tc>
          <w:tcPr>
            <w:tcW w:w="567" w:type="dxa"/>
            <w:vAlign w:val="center"/>
          </w:tcPr>
          <w:p w14:paraId="333C202A" w14:textId="77777777" w:rsidR="006F0D9F" w:rsidRPr="0058421C" w:rsidRDefault="006F0D9F" w:rsidP="00EF6EB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529" w:type="dxa"/>
            <w:vAlign w:val="center"/>
          </w:tcPr>
          <w:p w14:paraId="24AABAD5" w14:textId="75CBA83D" w:rsidR="006F0D9F" w:rsidRPr="0058421C" w:rsidRDefault="00EF6EB8" w:rsidP="00EF6EB8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Применение</w:t>
            </w:r>
          </w:p>
        </w:tc>
      </w:tr>
      <w:tr w:rsidR="00EF6EB8" w14:paraId="7486C286" w14:textId="77777777" w:rsidTr="00FA6805">
        <w:tc>
          <w:tcPr>
            <w:tcW w:w="421" w:type="dxa"/>
          </w:tcPr>
          <w:p w14:paraId="3A65177C" w14:textId="77777777" w:rsidR="00EF6EB8" w:rsidRDefault="00EF6EB8" w:rsidP="00EF6EB8">
            <w:pPr>
              <w:ind w:firstLine="0"/>
            </w:pPr>
            <w:r>
              <w:t>1)</w:t>
            </w:r>
          </w:p>
        </w:tc>
        <w:tc>
          <w:tcPr>
            <w:tcW w:w="4110" w:type="dxa"/>
            <w:vAlign w:val="center"/>
          </w:tcPr>
          <w:p w14:paraId="5342B14F" w14:textId="2CF8B8AD" w:rsidR="00EF6EB8" w:rsidRPr="00EF6EB8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</w:rPr>
                  <m:t>t</m:t>
                </m:r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tg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14:paraId="4099058E" w14:textId="77777777" w:rsidR="00EF6EB8" w:rsidRDefault="00EF6EB8" w:rsidP="00EF6EB8">
            <w:pPr>
              <w:ind w:firstLine="0"/>
            </w:pPr>
            <w:r>
              <w:t>А)</w:t>
            </w:r>
          </w:p>
        </w:tc>
        <w:tc>
          <w:tcPr>
            <w:tcW w:w="4529" w:type="dxa"/>
            <w:vAlign w:val="center"/>
          </w:tcPr>
          <w:p w14:paraId="4976FAF7" w14:textId="083DA65B" w:rsidR="00EF6EB8" w:rsidRPr="0058421C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 xml:space="preserve">имеется не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0CDA9098" w14:textId="77777777" w:rsidTr="00FA6805">
        <w:tc>
          <w:tcPr>
            <w:tcW w:w="421" w:type="dxa"/>
          </w:tcPr>
          <w:p w14:paraId="70E184FD" w14:textId="77777777" w:rsidR="00EF6EB8" w:rsidRDefault="00EF6EB8" w:rsidP="00EF6EB8">
            <w:pPr>
              <w:ind w:firstLine="0"/>
            </w:pPr>
            <w:r>
              <w:t>2)</w:t>
            </w:r>
          </w:p>
        </w:tc>
        <w:tc>
          <w:tcPr>
            <w:tcW w:w="4110" w:type="dxa"/>
            <w:vAlign w:val="center"/>
          </w:tcPr>
          <w:p w14:paraId="16B7D6EC" w14:textId="65CE8241" w:rsidR="00EF6EB8" w:rsidRPr="00841D95" w:rsidRDefault="00EF6EB8" w:rsidP="00EF6EB8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=cos x</m:t>
                </m:r>
              </m:oMath>
            </m:oMathPara>
          </w:p>
        </w:tc>
        <w:tc>
          <w:tcPr>
            <w:tcW w:w="567" w:type="dxa"/>
          </w:tcPr>
          <w:p w14:paraId="25BCDCB3" w14:textId="77777777" w:rsidR="00EF6EB8" w:rsidRDefault="00EF6EB8" w:rsidP="00EF6EB8">
            <w:pPr>
              <w:ind w:firstLine="0"/>
            </w:pPr>
            <w:r>
              <w:t>Б)</w:t>
            </w:r>
          </w:p>
        </w:tc>
        <w:tc>
          <w:tcPr>
            <w:tcW w:w="4529" w:type="dxa"/>
            <w:vAlign w:val="center"/>
          </w:tcPr>
          <w:p w14:paraId="596B8502" w14:textId="7A21118C" w:rsidR="00EF6EB8" w:rsidRPr="00EF6EB8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 xml:space="preserve">имеется не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3E646CFF" w14:textId="77777777" w:rsidTr="00FA6805">
        <w:tc>
          <w:tcPr>
            <w:tcW w:w="421" w:type="dxa"/>
          </w:tcPr>
          <w:p w14:paraId="37E9DC27" w14:textId="77777777" w:rsidR="00EF6EB8" w:rsidRDefault="00EF6EB8" w:rsidP="00EF6EB8">
            <w:pPr>
              <w:ind w:firstLine="0"/>
            </w:pPr>
            <w:r>
              <w:t>3)</w:t>
            </w:r>
          </w:p>
        </w:tc>
        <w:tc>
          <w:tcPr>
            <w:tcW w:w="4110" w:type="dxa"/>
            <w:vAlign w:val="center"/>
          </w:tcPr>
          <w:p w14:paraId="21AFA235" w14:textId="335E9ABB" w:rsidR="00EF6EB8" w:rsidRPr="00EF6EB8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=sin x</m:t>
                </m:r>
              </m:oMath>
            </m:oMathPara>
          </w:p>
        </w:tc>
        <w:tc>
          <w:tcPr>
            <w:tcW w:w="567" w:type="dxa"/>
          </w:tcPr>
          <w:p w14:paraId="69EE7D27" w14:textId="77777777" w:rsidR="00EF6EB8" w:rsidRDefault="00EF6EB8" w:rsidP="00EF6EB8">
            <w:pPr>
              <w:ind w:firstLine="0"/>
            </w:pPr>
            <w:r>
              <w:t>В)</w:t>
            </w:r>
          </w:p>
        </w:tc>
        <w:tc>
          <w:tcPr>
            <w:tcW w:w="4529" w:type="dxa"/>
            <w:vAlign w:val="center"/>
          </w:tcPr>
          <w:p w14:paraId="7D444051" w14:textId="6E944385" w:rsidR="00EF6EB8" w:rsidRPr="0058421C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cs="Times New Roman"/>
                <w:szCs w:val="28"/>
              </w:rPr>
              <w:t xml:space="preserve">одинаковая 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  <w:r w:rsidR="00101A6B" w:rsidRPr="00EF6EB8">
              <w:rPr>
                <w:rFonts w:cs="Times New Roman"/>
                <w:szCs w:val="28"/>
              </w:rPr>
              <w:t xml:space="preserve"> </w:t>
            </w:r>
            <w:r w:rsidRPr="00EF6EB8">
              <w:rPr>
                <w:rFonts w:cs="Times New Roman"/>
                <w:szCs w:val="28"/>
              </w:rPr>
              <w:t xml:space="preserve">и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4BD3185C" w14:textId="77777777" w:rsidTr="00FA6805">
        <w:tc>
          <w:tcPr>
            <w:tcW w:w="421" w:type="dxa"/>
          </w:tcPr>
          <w:p w14:paraId="2DB638FF" w14:textId="77777777" w:rsidR="00EF6EB8" w:rsidRDefault="00EF6EB8" w:rsidP="00EF6EB8">
            <w:pPr>
              <w:ind w:firstLine="0"/>
            </w:pPr>
            <w:r>
              <w:t>4)</w:t>
            </w:r>
          </w:p>
        </w:tc>
        <w:tc>
          <w:tcPr>
            <w:tcW w:w="4110" w:type="dxa"/>
            <w:vAlign w:val="center"/>
          </w:tcPr>
          <w:p w14:paraId="42B5579E" w14:textId="66F5D6C9" w:rsidR="00EF6EB8" w:rsidRPr="00841D95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</w:rPr>
                <m:t>t=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tg</m:t>
              </m:r>
              <m:r>
                <w:rPr>
                  <w:rFonts w:ascii="Cambria Math" w:eastAsia="Calibri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x</m:t>
              </m:r>
            </m:oMath>
            <w:r w:rsidRPr="00433464">
              <w:rPr>
                <w:rFonts w:cs="Times New Roman"/>
                <w:sz w:val="24"/>
              </w:rPr>
              <w:t xml:space="preserve"> (или </w:t>
            </w:r>
            <m:oMath>
              <m:r>
                <w:rPr>
                  <w:rFonts w:ascii="Cambria Math" w:eastAsia="Calibri" w:hAnsi="Cambria Math" w:cs="Times New Roman"/>
                  <w:sz w:val="24"/>
                </w:rPr>
                <m:t>t=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ctg</m:t>
              </m:r>
              <m:r>
                <w:rPr>
                  <w:rFonts w:ascii="Cambria Math" w:eastAsia="Calibri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x</m:t>
              </m:r>
            </m:oMath>
            <w:r w:rsidRPr="00433464">
              <w:rPr>
                <w:rFonts w:cs="Times New Roman"/>
                <w:sz w:val="24"/>
              </w:rPr>
              <w:t>)</w:t>
            </w:r>
          </w:p>
        </w:tc>
        <w:tc>
          <w:tcPr>
            <w:tcW w:w="567" w:type="dxa"/>
          </w:tcPr>
          <w:p w14:paraId="41EF1F17" w14:textId="77777777" w:rsidR="00EF6EB8" w:rsidRDefault="00EF6EB8" w:rsidP="00EF6EB8">
            <w:pPr>
              <w:ind w:firstLine="0"/>
            </w:pPr>
            <w:r>
              <w:t>Г)</w:t>
            </w:r>
          </w:p>
        </w:tc>
        <w:tc>
          <w:tcPr>
            <w:tcW w:w="4529" w:type="dxa"/>
            <w:vAlign w:val="center"/>
          </w:tcPr>
          <w:p w14:paraId="0D889544" w14:textId="3BF0060A" w:rsidR="00EF6EB8" w:rsidRPr="00EF6EB8" w:rsidRDefault="00EF6EB8" w:rsidP="00EF6EB8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>подходит всегда</w:t>
            </w:r>
          </w:p>
        </w:tc>
      </w:tr>
    </w:tbl>
    <w:p w14:paraId="7C5A6646" w14:textId="77777777" w:rsidR="006F0D9F" w:rsidRDefault="006F0D9F" w:rsidP="006F0D9F"/>
    <w:p w14:paraId="33127800" w14:textId="3D293D75" w:rsidR="006F0D9F" w:rsidRPr="00101A6B" w:rsidRDefault="006F0D9F" w:rsidP="006F0D9F">
      <w:pPr>
        <w:rPr>
          <w:lang w:val="en-US"/>
        </w:rPr>
      </w:pPr>
      <w:r>
        <w:t>Правильный ответ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3C268FDD" w14:textId="77777777" w:rsidTr="00CD3EED">
        <w:tc>
          <w:tcPr>
            <w:tcW w:w="2406" w:type="dxa"/>
          </w:tcPr>
          <w:p w14:paraId="6692797B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1C4B4997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0F52DA89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7896617A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2BE8E285" w14:textId="77777777" w:rsidTr="00CD3EED">
        <w:tc>
          <w:tcPr>
            <w:tcW w:w="2406" w:type="dxa"/>
          </w:tcPr>
          <w:p w14:paraId="2E69E595" w14:textId="1D3908E0" w:rsidR="006F0D9F" w:rsidRPr="00EF6EB8" w:rsidRDefault="00EF6EB8" w:rsidP="00CD3EED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F9945DE" w14:textId="34EE665C" w:rsidR="006F0D9F" w:rsidRDefault="00EF6EB8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261A2D17" w14:textId="35266E04" w:rsidR="006F0D9F" w:rsidRDefault="00EF6EB8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540A438" w14:textId="7F0CF578" w:rsidR="006F0D9F" w:rsidRDefault="00EF6EB8" w:rsidP="00CD3EED">
            <w:pPr>
              <w:ind w:firstLine="0"/>
              <w:jc w:val="center"/>
            </w:pPr>
            <w:r>
              <w:t>В</w:t>
            </w:r>
          </w:p>
        </w:tc>
      </w:tr>
    </w:tbl>
    <w:p w14:paraId="4DE8AA13" w14:textId="77777777" w:rsidR="004940C0" w:rsidRDefault="004940C0" w:rsidP="004940C0">
      <w:r>
        <w:t>Компетенции (индикаторы): УК-1, ОПК-1.</w:t>
      </w:r>
    </w:p>
    <w:p w14:paraId="42C22D1D" w14:textId="56D572F1" w:rsidR="006F0D9F" w:rsidRPr="006F0D9F" w:rsidRDefault="006F0D9F" w:rsidP="00AD7916"/>
    <w:p w14:paraId="6766E0C7" w14:textId="3B628B32" w:rsidR="006F0D9F" w:rsidRDefault="006F0D9F" w:rsidP="006F0D9F">
      <w:r>
        <w:t>8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6F0D9F" w:rsidRPr="00001AD6" w14:paraId="6EB32AE4" w14:textId="77777777" w:rsidTr="00FA6805">
        <w:tc>
          <w:tcPr>
            <w:tcW w:w="562" w:type="dxa"/>
          </w:tcPr>
          <w:p w14:paraId="70CA1CEA" w14:textId="77777777" w:rsidR="006F0D9F" w:rsidRPr="00001AD6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14C4290F" w14:textId="212EB510" w:rsidR="006F0D9F" w:rsidRPr="00001AD6" w:rsidRDefault="00001AD6" w:rsidP="00CD3EE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ределенный интеграл</w:t>
            </w:r>
          </w:p>
        </w:tc>
        <w:tc>
          <w:tcPr>
            <w:tcW w:w="711" w:type="dxa"/>
          </w:tcPr>
          <w:p w14:paraId="4467D53A" w14:textId="77777777" w:rsidR="006F0D9F" w:rsidRPr="00001AD6" w:rsidRDefault="006F0D9F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</w:tcPr>
          <w:p w14:paraId="5E6BF56C" w14:textId="4A7144DC" w:rsidR="006F0D9F" w:rsidRPr="00001AD6" w:rsidRDefault="00001AD6" w:rsidP="00CD3EED">
            <w:pPr>
              <w:ind w:firstLine="0"/>
              <w:jc w:val="center"/>
              <w:rPr>
                <w:iCs/>
                <w:szCs w:val="28"/>
              </w:rPr>
            </w:pPr>
            <w:r>
              <w:rPr>
                <w:iCs/>
                <w:szCs w:val="28"/>
              </w:rPr>
              <w:t>Значение</w:t>
            </w:r>
          </w:p>
        </w:tc>
      </w:tr>
      <w:tr w:rsidR="006F0D9F" w14:paraId="5F68755B" w14:textId="77777777" w:rsidTr="00FA6805">
        <w:tc>
          <w:tcPr>
            <w:tcW w:w="562" w:type="dxa"/>
          </w:tcPr>
          <w:p w14:paraId="6A8153ED" w14:textId="77777777" w:rsidR="006F0D9F" w:rsidRDefault="006F0D9F" w:rsidP="00CD3EED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7E7DA8E6" w14:textId="0AD2F67E" w:rsidR="006F0D9F" w:rsidRPr="00841D95" w:rsidRDefault="0048543B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35C57EC9" w14:textId="77777777" w:rsidR="006F0D9F" w:rsidRDefault="006F0D9F" w:rsidP="00CD3EED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749DA8FA" w14:textId="5EE055C9" w:rsidR="006F0D9F" w:rsidRPr="00841D95" w:rsidRDefault="007D3E7B" w:rsidP="00CD3EED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1</m:t>
                </m:r>
              </m:oMath>
            </m:oMathPara>
          </w:p>
        </w:tc>
      </w:tr>
      <w:tr w:rsidR="006F0D9F" w14:paraId="5C2FED5D" w14:textId="77777777" w:rsidTr="00FA6805">
        <w:tc>
          <w:tcPr>
            <w:tcW w:w="562" w:type="dxa"/>
          </w:tcPr>
          <w:p w14:paraId="456B0BAF" w14:textId="77777777" w:rsidR="006F0D9F" w:rsidRDefault="006F0D9F" w:rsidP="00CD3EED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36AC1A6E" w14:textId="7098E019" w:rsidR="006F0D9F" w:rsidRPr="007D3E7B" w:rsidRDefault="0048543B" w:rsidP="00CD3EED">
            <w:pPr>
              <w:ind w:firstLine="37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  <w:szCs w:val="28"/>
                      </w:rPr>
                      <m:t>4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dx</m:t>
                    </m:r>
                  </m:e>
                </m:nary>
              </m:oMath>
            </m:oMathPara>
          </w:p>
        </w:tc>
        <w:tc>
          <w:tcPr>
            <w:tcW w:w="711" w:type="dxa"/>
          </w:tcPr>
          <w:p w14:paraId="037ED059" w14:textId="77777777" w:rsidR="006F0D9F" w:rsidRDefault="006F0D9F" w:rsidP="00CD3EED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330B8667" w14:textId="2C5CB2A5" w:rsidR="006F0D9F" w:rsidRPr="00001AD6" w:rsidRDefault="00001AD6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e-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1</m:t>
                </m:r>
              </m:oMath>
            </m:oMathPara>
          </w:p>
        </w:tc>
      </w:tr>
      <w:tr w:rsidR="006F0D9F" w14:paraId="6B79D574" w14:textId="77777777" w:rsidTr="00FA6805">
        <w:tc>
          <w:tcPr>
            <w:tcW w:w="562" w:type="dxa"/>
          </w:tcPr>
          <w:p w14:paraId="35B201B8" w14:textId="77777777" w:rsidR="006F0D9F" w:rsidRDefault="006F0D9F" w:rsidP="00CD3EED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08F8D021" w14:textId="7906E196" w:rsidR="006F0D9F" w:rsidRPr="00001AD6" w:rsidRDefault="0048543B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 d</m:t>
                    </m:r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</m:e>
                </m:nary>
              </m:oMath>
            </m:oMathPara>
          </w:p>
        </w:tc>
        <w:tc>
          <w:tcPr>
            <w:tcW w:w="711" w:type="dxa"/>
          </w:tcPr>
          <w:p w14:paraId="4C554520" w14:textId="77777777" w:rsidR="006F0D9F" w:rsidRDefault="006F0D9F" w:rsidP="00CD3EED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7E49ACDF" w14:textId="7F75A09B" w:rsidR="006F0D9F" w:rsidRPr="007D3E7B" w:rsidRDefault="007D3E7B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8</m:t>
                </m:r>
              </m:oMath>
            </m:oMathPara>
          </w:p>
        </w:tc>
      </w:tr>
      <w:tr w:rsidR="006F0D9F" w14:paraId="0B47750A" w14:textId="77777777" w:rsidTr="00FA6805">
        <w:tc>
          <w:tcPr>
            <w:tcW w:w="562" w:type="dxa"/>
          </w:tcPr>
          <w:p w14:paraId="3BFEB974" w14:textId="77777777" w:rsidR="006F0D9F" w:rsidRDefault="006F0D9F" w:rsidP="00CD3EED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361D69CA" w14:textId="7C69ADE5" w:rsidR="006F0D9F" w:rsidRPr="00841D95" w:rsidRDefault="0048543B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4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8"/>
                              </w:rPr>
                              <m:t>c</m:t>
                            </m:r>
                            <m:r>
                              <w:rPr>
                                <w:rFonts w:ascii="Cambria Math" w:eastAsiaTheme="minorEastAsia" w:hAnsi="Cambria Math"/>
                                <w:szCs w:val="28"/>
                                <w:lang w:val="en-US"/>
                              </w:rPr>
                              <m:t>os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21702B46" w14:textId="77777777" w:rsidR="006F0D9F" w:rsidRDefault="006F0D9F" w:rsidP="00CD3EED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6738DB71" w14:textId="1ADF9214" w:rsidR="006F0D9F" w:rsidRPr="00001AD6" w:rsidRDefault="00001AD6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2</m:t>
                </m:r>
              </m:oMath>
            </m:oMathPara>
          </w:p>
        </w:tc>
      </w:tr>
    </w:tbl>
    <w:p w14:paraId="4F61C531" w14:textId="77777777" w:rsidR="006F0D9F" w:rsidRDefault="006F0D9F" w:rsidP="006F0D9F"/>
    <w:p w14:paraId="74D6CA5B" w14:textId="77777777" w:rsidR="006F0D9F" w:rsidRDefault="006F0D9F" w:rsidP="006F0D9F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41511C29" w14:textId="77777777" w:rsidTr="00CD3EED">
        <w:tc>
          <w:tcPr>
            <w:tcW w:w="2406" w:type="dxa"/>
          </w:tcPr>
          <w:p w14:paraId="6F1DF1E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AD70E73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7524DA2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0B79236F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1504EE9D" w14:textId="77777777" w:rsidTr="00CD3EED">
        <w:tc>
          <w:tcPr>
            <w:tcW w:w="2406" w:type="dxa"/>
          </w:tcPr>
          <w:p w14:paraId="5FB22BA2" w14:textId="005FF878" w:rsidR="006F0D9F" w:rsidRPr="006224C5" w:rsidRDefault="007D3E7B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140BE6B" w14:textId="036A65A1" w:rsidR="006F0D9F" w:rsidRPr="007D3E7B" w:rsidRDefault="007D3E7B" w:rsidP="00CD3EED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BD5DD2C" w14:textId="1BE0C9D5" w:rsidR="006F0D9F" w:rsidRDefault="00001AD6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1692B3B5" w14:textId="53B1474B" w:rsidR="006F0D9F" w:rsidRDefault="00001AD6" w:rsidP="00CD3EED">
            <w:pPr>
              <w:ind w:firstLine="0"/>
              <w:jc w:val="center"/>
            </w:pPr>
            <w:r>
              <w:t>Г</w:t>
            </w:r>
          </w:p>
        </w:tc>
      </w:tr>
    </w:tbl>
    <w:p w14:paraId="1C0EA8C5" w14:textId="77777777" w:rsidR="004940C0" w:rsidRDefault="004940C0" w:rsidP="004940C0">
      <w:r>
        <w:t>Компетенции (индикаторы): УК-1, ОПК-1.</w:t>
      </w:r>
    </w:p>
    <w:p w14:paraId="0310C7B6" w14:textId="77777777" w:rsidR="006E1D2B" w:rsidRDefault="006E1D2B" w:rsidP="006F0D9F"/>
    <w:p w14:paraId="2C9C34D9" w14:textId="43F8D079" w:rsidR="005128C7" w:rsidRPr="00C87F21" w:rsidRDefault="005128C7" w:rsidP="005128C7">
      <w:r>
        <w:t>9</w:t>
      </w:r>
      <w:r w:rsidRPr="00C87F21">
        <w:t>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5128C7" w:rsidRPr="00C87F21" w14:paraId="6AD19417" w14:textId="77777777" w:rsidTr="00FA6805">
        <w:tc>
          <w:tcPr>
            <w:tcW w:w="562" w:type="dxa"/>
            <w:vAlign w:val="center"/>
          </w:tcPr>
          <w:p w14:paraId="7FA4465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4251" w:type="dxa"/>
            <w:vAlign w:val="center"/>
          </w:tcPr>
          <w:p w14:paraId="5C2B6BD1" w14:textId="7332B38B" w:rsidR="005128C7" w:rsidRPr="00C87F21" w:rsidRDefault="005128C7" w:rsidP="006060A5">
            <w:pPr>
              <w:ind w:firstLine="0"/>
              <w:jc w:val="center"/>
            </w:pPr>
            <w:r>
              <w:t>Ряд</w:t>
            </w:r>
          </w:p>
        </w:tc>
        <w:tc>
          <w:tcPr>
            <w:tcW w:w="711" w:type="dxa"/>
            <w:vAlign w:val="center"/>
          </w:tcPr>
          <w:p w14:paraId="08D426A4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4103" w:type="dxa"/>
            <w:vAlign w:val="center"/>
          </w:tcPr>
          <w:p w14:paraId="4DDB22C4" w14:textId="268D2325" w:rsidR="005128C7" w:rsidRPr="00C87F21" w:rsidRDefault="005128C7" w:rsidP="006060A5">
            <w:pPr>
              <w:ind w:firstLine="0"/>
              <w:jc w:val="center"/>
            </w:pPr>
            <w:r>
              <w:t>Название</w:t>
            </w:r>
          </w:p>
        </w:tc>
      </w:tr>
      <w:tr w:rsidR="005128C7" w:rsidRPr="00C87F21" w14:paraId="5B6ED2E1" w14:textId="77777777" w:rsidTr="00FA6805">
        <w:tc>
          <w:tcPr>
            <w:tcW w:w="562" w:type="dxa"/>
            <w:vAlign w:val="center"/>
          </w:tcPr>
          <w:p w14:paraId="052B1CDC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4251" w:type="dxa"/>
            <w:vAlign w:val="center"/>
          </w:tcPr>
          <w:p w14:paraId="61FEE9FA" w14:textId="77777777" w:rsidR="005128C7" w:rsidRPr="00C87F21" w:rsidRDefault="0048543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0B6315A8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4103" w:type="dxa"/>
            <w:vAlign w:val="center"/>
          </w:tcPr>
          <w:p w14:paraId="73428ED7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степенной ряд</m:t>
                </m:r>
              </m:oMath>
            </m:oMathPara>
          </w:p>
        </w:tc>
      </w:tr>
      <w:tr w:rsidR="005128C7" w:rsidRPr="00C87F21" w14:paraId="6B82E96F" w14:textId="77777777" w:rsidTr="00FA6805">
        <w:tc>
          <w:tcPr>
            <w:tcW w:w="562" w:type="dxa"/>
            <w:vAlign w:val="center"/>
          </w:tcPr>
          <w:p w14:paraId="459CD67B" w14:textId="77777777" w:rsidR="005128C7" w:rsidRPr="00C87F21" w:rsidRDefault="005128C7" w:rsidP="006060A5">
            <w:pPr>
              <w:ind w:firstLine="0"/>
            </w:pPr>
            <w:r w:rsidRPr="00C87F21">
              <w:lastRenderedPageBreak/>
              <w:t>2)</w:t>
            </w:r>
          </w:p>
        </w:tc>
        <w:tc>
          <w:tcPr>
            <w:tcW w:w="4251" w:type="dxa"/>
            <w:vAlign w:val="center"/>
          </w:tcPr>
          <w:p w14:paraId="2CDD173C" w14:textId="77777777" w:rsidR="005128C7" w:rsidRPr="00C87F21" w:rsidRDefault="0048543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!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38D11783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4103" w:type="dxa"/>
            <w:vAlign w:val="center"/>
          </w:tcPr>
          <w:p w14:paraId="487FD7B4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гармонический ряд</m:t>
                </m:r>
              </m:oMath>
            </m:oMathPara>
          </w:p>
        </w:tc>
      </w:tr>
      <w:tr w:rsidR="005128C7" w:rsidRPr="00C87F21" w14:paraId="60A7BC04" w14:textId="77777777" w:rsidTr="00FA6805">
        <w:tc>
          <w:tcPr>
            <w:tcW w:w="562" w:type="dxa"/>
            <w:vAlign w:val="center"/>
          </w:tcPr>
          <w:p w14:paraId="18422763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4251" w:type="dxa"/>
            <w:vAlign w:val="center"/>
          </w:tcPr>
          <w:p w14:paraId="3CEDAF59" w14:textId="77777777" w:rsidR="005128C7" w:rsidRPr="00C87F21" w:rsidRDefault="0048543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056CAD85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4103" w:type="dxa"/>
            <w:vAlign w:val="center"/>
          </w:tcPr>
          <w:p w14:paraId="35498608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тригонометрический ряд</m:t>
                </m:r>
              </m:oMath>
            </m:oMathPara>
          </w:p>
        </w:tc>
      </w:tr>
      <w:tr w:rsidR="005128C7" w:rsidRPr="00C87F21" w14:paraId="41676D1C" w14:textId="77777777" w:rsidTr="00FA6805">
        <w:tc>
          <w:tcPr>
            <w:tcW w:w="562" w:type="dxa"/>
            <w:vAlign w:val="center"/>
          </w:tcPr>
          <w:p w14:paraId="1DE4E0DD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4251" w:type="dxa"/>
            <w:vAlign w:val="center"/>
          </w:tcPr>
          <w:p w14:paraId="709337FA" w14:textId="77777777" w:rsidR="005128C7" w:rsidRPr="00C87F21" w:rsidRDefault="0048543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5AD76CC7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4103" w:type="dxa"/>
            <w:vAlign w:val="center"/>
          </w:tcPr>
          <w:p w14:paraId="1574EAFB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знакочередующийся ряд</m:t>
                </m:r>
              </m:oMath>
            </m:oMathPara>
          </w:p>
        </w:tc>
      </w:tr>
    </w:tbl>
    <w:p w14:paraId="37D1A16A" w14:textId="77777777" w:rsidR="005128C7" w:rsidRPr="00C87F21" w:rsidRDefault="005128C7" w:rsidP="005128C7"/>
    <w:p w14:paraId="002A3BF9" w14:textId="634D0BA3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34D8F922" w14:textId="77777777" w:rsidTr="006060A5">
        <w:tc>
          <w:tcPr>
            <w:tcW w:w="2406" w:type="dxa"/>
          </w:tcPr>
          <w:p w14:paraId="6F4B787A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3D59C2EE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3797E7D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59A54871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5975A017" w14:textId="77777777" w:rsidTr="006060A5">
        <w:tc>
          <w:tcPr>
            <w:tcW w:w="2406" w:type="dxa"/>
          </w:tcPr>
          <w:p w14:paraId="02DA5E47" w14:textId="77777777" w:rsidR="005128C7" w:rsidRPr="00C87F21" w:rsidRDefault="005128C7" w:rsidP="006060A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E5F83DE" w14:textId="77777777" w:rsidR="005128C7" w:rsidRPr="00C87F21" w:rsidRDefault="005128C7" w:rsidP="006060A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0152865D" w14:textId="77777777" w:rsidR="005128C7" w:rsidRPr="00C87F21" w:rsidRDefault="005128C7" w:rsidP="006060A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5F9566E" w14:textId="77777777" w:rsidR="005128C7" w:rsidRPr="00C87F21" w:rsidRDefault="005128C7" w:rsidP="006060A5">
            <w:pPr>
              <w:ind w:firstLine="0"/>
              <w:jc w:val="center"/>
            </w:pPr>
            <w:r>
              <w:t>Г</w:t>
            </w:r>
          </w:p>
        </w:tc>
      </w:tr>
    </w:tbl>
    <w:p w14:paraId="3BB04E63" w14:textId="77777777" w:rsidR="004940C0" w:rsidRDefault="004940C0" w:rsidP="004940C0">
      <w:r>
        <w:t>Компетенции (индикаторы): УК-1, ОПК-1.</w:t>
      </w:r>
    </w:p>
    <w:p w14:paraId="4F0A941D" w14:textId="77777777" w:rsidR="005128C7" w:rsidRPr="00C87F21" w:rsidRDefault="005128C7" w:rsidP="005128C7"/>
    <w:p w14:paraId="63E0F121" w14:textId="07AAF154" w:rsidR="005128C7" w:rsidRPr="00C87F21" w:rsidRDefault="005128C7" w:rsidP="005128C7">
      <w:r>
        <w:t>10.</w:t>
      </w:r>
      <w:r w:rsidRPr="00C87F21">
        <w:t xml:space="preserve">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3402"/>
        <w:gridCol w:w="567"/>
        <w:gridCol w:w="5096"/>
      </w:tblGrid>
      <w:tr w:rsidR="005128C7" w:rsidRPr="00C87F21" w14:paraId="12D8406F" w14:textId="77777777" w:rsidTr="00FA6805">
        <w:tc>
          <w:tcPr>
            <w:tcW w:w="562" w:type="dxa"/>
            <w:vAlign w:val="center"/>
          </w:tcPr>
          <w:p w14:paraId="478F5B99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3402" w:type="dxa"/>
            <w:vAlign w:val="center"/>
          </w:tcPr>
          <w:p w14:paraId="61B9E9E7" w14:textId="77777777" w:rsidR="005128C7" w:rsidRPr="00C87F21" w:rsidRDefault="005128C7" w:rsidP="006060A5">
            <w:pPr>
              <w:ind w:firstLine="0"/>
              <w:jc w:val="center"/>
            </w:pPr>
            <w:r>
              <w:t>Функция</w:t>
            </w:r>
          </w:p>
        </w:tc>
        <w:tc>
          <w:tcPr>
            <w:tcW w:w="567" w:type="dxa"/>
            <w:vAlign w:val="center"/>
          </w:tcPr>
          <w:p w14:paraId="344F1D48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5096" w:type="dxa"/>
            <w:vAlign w:val="center"/>
          </w:tcPr>
          <w:p w14:paraId="5A232F3E" w14:textId="77777777" w:rsidR="005128C7" w:rsidRPr="00C87F21" w:rsidRDefault="005128C7" w:rsidP="006060A5">
            <w:pPr>
              <w:ind w:firstLine="0"/>
              <w:jc w:val="center"/>
            </w:pPr>
            <w:r>
              <w:t xml:space="preserve">Разложение в ряд </w:t>
            </w:r>
            <w:proofErr w:type="spellStart"/>
            <w:r>
              <w:t>Маклорена</w:t>
            </w:r>
            <w:proofErr w:type="spellEnd"/>
          </w:p>
        </w:tc>
      </w:tr>
      <w:tr w:rsidR="005128C7" w:rsidRPr="00C87F21" w14:paraId="0EBB2D49" w14:textId="77777777" w:rsidTr="00FA6805">
        <w:tc>
          <w:tcPr>
            <w:tcW w:w="562" w:type="dxa"/>
            <w:vAlign w:val="center"/>
          </w:tcPr>
          <w:p w14:paraId="0D2C8CD0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3402" w:type="dxa"/>
            <w:vAlign w:val="center"/>
          </w:tcPr>
          <w:p w14:paraId="0122BAAB" w14:textId="77777777" w:rsidR="005128C7" w:rsidRPr="00271D85" w:rsidRDefault="0048543B" w:rsidP="006060A5">
            <w:pPr>
              <w:ind w:firstLine="0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567" w:type="dxa"/>
            <w:vAlign w:val="center"/>
          </w:tcPr>
          <w:p w14:paraId="2C5FE0F4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5096" w:type="dxa"/>
            <w:vAlign w:val="center"/>
          </w:tcPr>
          <w:p w14:paraId="7545B845" w14:textId="77777777" w:rsidR="005128C7" w:rsidRPr="00E760A2" w:rsidRDefault="005128C7" w:rsidP="006060A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+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…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…</m:t>
                </m:r>
              </m:oMath>
            </m:oMathPara>
          </w:p>
        </w:tc>
      </w:tr>
      <w:tr w:rsidR="005128C7" w:rsidRPr="00C87F21" w14:paraId="289EB9EB" w14:textId="77777777" w:rsidTr="00FA6805">
        <w:tc>
          <w:tcPr>
            <w:tcW w:w="562" w:type="dxa"/>
            <w:vAlign w:val="center"/>
          </w:tcPr>
          <w:p w14:paraId="3DC50F47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3402" w:type="dxa"/>
            <w:vAlign w:val="center"/>
          </w:tcPr>
          <w:p w14:paraId="4BE7F4C1" w14:textId="77777777" w:rsidR="005128C7" w:rsidRPr="00C87F21" w:rsidRDefault="0048543B" w:rsidP="006060A5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vAlign w:val="center"/>
          </w:tcPr>
          <w:p w14:paraId="1CA5616A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5096" w:type="dxa"/>
            <w:vAlign w:val="center"/>
          </w:tcPr>
          <w:p w14:paraId="0F96D60F" w14:textId="77777777" w:rsidR="005128C7" w:rsidRPr="00C87F21" w:rsidRDefault="0048543B" w:rsidP="006060A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5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-1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  <w:tr w:rsidR="005128C7" w:rsidRPr="00C87F21" w14:paraId="4E7F9314" w14:textId="77777777" w:rsidTr="00FA6805">
        <w:tc>
          <w:tcPr>
            <w:tcW w:w="562" w:type="dxa"/>
            <w:vAlign w:val="center"/>
          </w:tcPr>
          <w:p w14:paraId="6C4F363F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3402" w:type="dxa"/>
            <w:vAlign w:val="center"/>
          </w:tcPr>
          <w:p w14:paraId="35E112D6" w14:textId="77777777" w:rsidR="005128C7" w:rsidRPr="00E760A2" w:rsidRDefault="0048543B" w:rsidP="006060A5">
            <w:pPr>
              <w:ind w:firstLine="0"/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vAlign w:val="center"/>
          </w:tcPr>
          <w:p w14:paraId="169C70A4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5096" w:type="dxa"/>
            <w:vAlign w:val="center"/>
          </w:tcPr>
          <w:p w14:paraId="0A99EF57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n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  <w:tr w:rsidR="005128C7" w:rsidRPr="00C87F21" w14:paraId="4A8438B4" w14:textId="77777777" w:rsidTr="00FA6805">
        <w:tc>
          <w:tcPr>
            <w:tcW w:w="562" w:type="dxa"/>
            <w:vAlign w:val="center"/>
          </w:tcPr>
          <w:p w14:paraId="0F3A4222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3402" w:type="dxa"/>
            <w:vAlign w:val="center"/>
          </w:tcPr>
          <w:p w14:paraId="4907B9FD" w14:textId="77777777" w:rsidR="005128C7" w:rsidRPr="00E760A2" w:rsidRDefault="0048543B" w:rsidP="006060A5">
            <w:pPr>
              <w:ind w:firstLine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4876FC1F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5096" w:type="dxa"/>
            <w:vAlign w:val="center"/>
          </w:tcPr>
          <w:p w14:paraId="17B3099B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</w:tbl>
    <w:p w14:paraId="4D803079" w14:textId="77777777" w:rsidR="005128C7" w:rsidRPr="00C87F21" w:rsidRDefault="005128C7" w:rsidP="005128C7"/>
    <w:p w14:paraId="49D07F0D" w14:textId="1DC46AFF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01CABBD3" w14:textId="77777777" w:rsidTr="006060A5">
        <w:tc>
          <w:tcPr>
            <w:tcW w:w="2406" w:type="dxa"/>
          </w:tcPr>
          <w:p w14:paraId="5EA7018B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47F319F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54373AB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65D39A1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678F7C85" w14:textId="77777777" w:rsidTr="006060A5">
        <w:tc>
          <w:tcPr>
            <w:tcW w:w="2406" w:type="dxa"/>
          </w:tcPr>
          <w:p w14:paraId="599436DD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2609926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  <w:tc>
          <w:tcPr>
            <w:tcW w:w="2407" w:type="dxa"/>
          </w:tcPr>
          <w:p w14:paraId="584178C4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62C2D5C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</w:tr>
    </w:tbl>
    <w:p w14:paraId="21E267AE" w14:textId="77777777" w:rsidR="004940C0" w:rsidRDefault="004940C0" w:rsidP="004940C0">
      <w:r>
        <w:t>Компетенции (индикаторы): УК-1, ОПК-1.</w:t>
      </w:r>
    </w:p>
    <w:p w14:paraId="2AA5392E" w14:textId="64E77714" w:rsidR="006E1D2B" w:rsidRDefault="006E1D2B" w:rsidP="006F0D9F"/>
    <w:p w14:paraId="63DF6414" w14:textId="4B293A35" w:rsidR="005128C7" w:rsidRPr="00C87F21" w:rsidRDefault="005128C7" w:rsidP="005128C7">
      <w:r>
        <w:t xml:space="preserve">11. </w:t>
      </w:r>
      <w:r w:rsidRPr="00C87F21">
        <w:t>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5128C7" w:rsidRPr="00C87F21" w14:paraId="758896C6" w14:textId="77777777" w:rsidTr="00FA6805">
        <w:tc>
          <w:tcPr>
            <w:tcW w:w="562" w:type="dxa"/>
          </w:tcPr>
          <w:p w14:paraId="0C0F4D6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4251" w:type="dxa"/>
          </w:tcPr>
          <w:p w14:paraId="42191EBE" w14:textId="5ABF2840" w:rsidR="005128C7" w:rsidRPr="009443C1" w:rsidRDefault="009443C1" w:rsidP="006060A5">
            <w:pPr>
              <w:ind w:firstLine="0"/>
              <w:jc w:val="center"/>
            </w:pPr>
            <w:r>
              <w:t xml:space="preserve">Двойной интеграл по области </w:t>
            </w:r>
            <m:oMath>
              <m:r>
                <w:rPr>
                  <w:rFonts w:ascii="Cambria Math" w:hAnsi="Cambria Math"/>
                </w:rPr>
                <m:t>D</m:t>
              </m:r>
            </m:oMath>
          </w:p>
        </w:tc>
        <w:tc>
          <w:tcPr>
            <w:tcW w:w="711" w:type="dxa"/>
          </w:tcPr>
          <w:p w14:paraId="58BD2CF3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6C723C84" w14:textId="698E0BFE" w:rsidR="005128C7" w:rsidRPr="009443C1" w:rsidRDefault="009443C1" w:rsidP="006060A5">
            <w:pPr>
              <w:ind w:firstLine="0"/>
              <w:jc w:val="center"/>
            </w:pPr>
            <w:r>
              <w:t>Значение</w:t>
            </w:r>
          </w:p>
        </w:tc>
      </w:tr>
      <w:tr w:rsidR="005128C7" w:rsidRPr="00C87F21" w14:paraId="6295A2BD" w14:textId="77777777" w:rsidTr="00FA6805">
        <w:tc>
          <w:tcPr>
            <w:tcW w:w="562" w:type="dxa"/>
          </w:tcPr>
          <w:p w14:paraId="140D2FD4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4251" w:type="dxa"/>
          </w:tcPr>
          <w:p w14:paraId="58F0A245" w14:textId="77777777" w:rsidR="005128C7" w:rsidRPr="00D81444" w:rsidRDefault="0048543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228E0B22" w14:textId="6DB9144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711" w:type="dxa"/>
          </w:tcPr>
          <w:p w14:paraId="3E4DD791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4103" w:type="dxa"/>
            <w:vAlign w:val="center"/>
          </w:tcPr>
          <w:p w14:paraId="4B53A2B4" w14:textId="325367A1" w:rsidR="005128C7" w:rsidRPr="00C87F21" w:rsidRDefault="00736F22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5128C7" w:rsidRPr="00C87F21" w14:paraId="1D81AD42" w14:textId="77777777" w:rsidTr="00FA6805">
        <w:tc>
          <w:tcPr>
            <w:tcW w:w="562" w:type="dxa"/>
          </w:tcPr>
          <w:p w14:paraId="21911437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4251" w:type="dxa"/>
          </w:tcPr>
          <w:p w14:paraId="55C13681" w14:textId="77777777" w:rsidR="005128C7" w:rsidRPr="00D81444" w:rsidRDefault="0048543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7054D95D" w14:textId="00C37A43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0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223B136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4103" w:type="dxa"/>
            <w:vAlign w:val="center"/>
          </w:tcPr>
          <w:p w14:paraId="2E5211CD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5128C7" w:rsidRPr="00C87F21" w14:paraId="11990E1D" w14:textId="77777777" w:rsidTr="00FA6805">
        <w:tc>
          <w:tcPr>
            <w:tcW w:w="562" w:type="dxa"/>
          </w:tcPr>
          <w:p w14:paraId="12E087E8" w14:textId="77777777" w:rsidR="005128C7" w:rsidRPr="00C87F21" w:rsidRDefault="005128C7" w:rsidP="006060A5">
            <w:pPr>
              <w:ind w:firstLine="0"/>
            </w:pPr>
            <w:r w:rsidRPr="00C87F21">
              <w:lastRenderedPageBreak/>
              <w:t>3)</w:t>
            </w:r>
          </w:p>
        </w:tc>
        <w:tc>
          <w:tcPr>
            <w:tcW w:w="4251" w:type="dxa"/>
          </w:tcPr>
          <w:p w14:paraId="4ACA9B55" w14:textId="77777777" w:rsidR="005128C7" w:rsidRPr="00D81444" w:rsidRDefault="0048543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59B5F3BA" w14:textId="6635FFEE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=1;y=0; y=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34541D55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4103" w:type="dxa"/>
            <w:vAlign w:val="center"/>
          </w:tcPr>
          <w:p w14:paraId="19F61BE6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5128C7" w:rsidRPr="00C87F21" w14:paraId="4ECB1C6C" w14:textId="77777777" w:rsidTr="00FA6805">
        <w:tc>
          <w:tcPr>
            <w:tcW w:w="562" w:type="dxa"/>
          </w:tcPr>
          <w:p w14:paraId="37BF33EB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4251" w:type="dxa"/>
          </w:tcPr>
          <w:p w14:paraId="3D379FDA" w14:textId="77777777" w:rsidR="005128C7" w:rsidRPr="00D81444" w:rsidRDefault="0048543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19FC541A" w14:textId="79E43732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 0≤y≤2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0331E20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4103" w:type="dxa"/>
            <w:vAlign w:val="center"/>
          </w:tcPr>
          <w:p w14:paraId="44175956" w14:textId="77777777" w:rsidR="005128C7" w:rsidRPr="00D81444" w:rsidRDefault="0048543B" w:rsidP="006060A5">
            <w:pPr>
              <w:ind w:firstLine="0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610E3DD7" w14:textId="77777777" w:rsidR="005128C7" w:rsidRPr="00C87F21" w:rsidRDefault="005128C7" w:rsidP="005128C7"/>
    <w:p w14:paraId="7A673C71" w14:textId="096EF541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2F4ED952" w14:textId="77777777" w:rsidTr="006060A5">
        <w:tc>
          <w:tcPr>
            <w:tcW w:w="2406" w:type="dxa"/>
          </w:tcPr>
          <w:p w14:paraId="6586A4FF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7974C4D7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0FB07620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7FB0739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2C55D083" w14:textId="77777777" w:rsidTr="006060A5">
        <w:tc>
          <w:tcPr>
            <w:tcW w:w="2406" w:type="dxa"/>
          </w:tcPr>
          <w:p w14:paraId="7EF3EFA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6F3D19AD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160EFD8F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  <w:tc>
          <w:tcPr>
            <w:tcW w:w="2407" w:type="dxa"/>
          </w:tcPr>
          <w:p w14:paraId="5822063A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</w:tr>
    </w:tbl>
    <w:p w14:paraId="1A0A2598" w14:textId="77777777" w:rsidR="004940C0" w:rsidRDefault="004940C0" w:rsidP="004940C0">
      <w:r>
        <w:t>Компетенции (индикаторы): УК-1, ОПК-1.</w:t>
      </w:r>
    </w:p>
    <w:p w14:paraId="22220C60" w14:textId="77777777" w:rsidR="005128C7" w:rsidRPr="00C87F21" w:rsidRDefault="005128C7" w:rsidP="005128C7"/>
    <w:p w14:paraId="0F419007" w14:textId="460F11C3" w:rsidR="005128C7" w:rsidRPr="00C87F21" w:rsidRDefault="009443C1" w:rsidP="005128C7">
      <w:r>
        <w:t>12</w:t>
      </w:r>
      <w:r w:rsidR="005128C7" w:rsidRPr="00C87F21">
        <w:t>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245"/>
        <w:gridCol w:w="567"/>
        <w:gridCol w:w="3253"/>
      </w:tblGrid>
      <w:tr w:rsidR="005128C7" w:rsidRPr="00C87F21" w14:paraId="1E486947" w14:textId="77777777" w:rsidTr="00FA6805">
        <w:tc>
          <w:tcPr>
            <w:tcW w:w="562" w:type="dxa"/>
          </w:tcPr>
          <w:p w14:paraId="613F052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5245" w:type="dxa"/>
            <w:vAlign w:val="center"/>
          </w:tcPr>
          <w:p w14:paraId="49B5943D" w14:textId="4F415098" w:rsidR="005128C7" w:rsidRPr="00C87F21" w:rsidRDefault="009443C1" w:rsidP="006060A5">
            <w:pPr>
              <w:ind w:firstLine="0"/>
              <w:jc w:val="center"/>
            </w:pPr>
            <w:r>
              <w:t xml:space="preserve">Тройной интеграл по </w:t>
            </w:r>
            <m:oMath>
              <m:r>
                <w:rPr>
                  <w:rFonts w:ascii="Cambria Math" w:hAnsi="Cambria Math"/>
                </w:rPr>
                <m:t>V</m:t>
              </m:r>
            </m:oMath>
          </w:p>
        </w:tc>
        <w:tc>
          <w:tcPr>
            <w:tcW w:w="567" w:type="dxa"/>
            <w:vAlign w:val="center"/>
          </w:tcPr>
          <w:p w14:paraId="5604D7A7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3253" w:type="dxa"/>
            <w:vAlign w:val="center"/>
          </w:tcPr>
          <w:p w14:paraId="12D2064D" w14:textId="16C7B78C" w:rsidR="005128C7" w:rsidRPr="009443C1" w:rsidRDefault="009443C1" w:rsidP="006060A5">
            <w:pPr>
              <w:ind w:firstLine="0"/>
              <w:jc w:val="center"/>
              <w:rPr>
                <w:iCs/>
              </w:rPr>
            </w:pPr>
            <w:r>
              <w:rPr>
                <w:iCs/>
              </w:rPr>
              <w:t>Значение</w:t>
            </w:r>
          </w:p>
        </w:tc>
      </w:tr>
      <w:tr w:rsidR="005128C7" w:rsidRPr="00C87F21" w14:paraId="6BDE9BE3" w14:textId="77777777" w:rsidTr="00FA6805">
        <w:tc>
          <w:tcPr>
            <w:tcW w:w="562" w:type="dxa"/>
          </w:tcPr>
          <w:p w14:paraId="5AFB9033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5245" w:type="dxa"/>
          </w:tcPr>
          <w:p w14:paraId="7FD7D256" w14:textId="77777777" w:rsidR="005128C7" w:rsidRPr="008F4976" w:rsidRDefault="0048543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15AD16F8" w14:textId="77777777" w:rsidR="005128C7" w:rsidRPr="00C87F21" w:rsidRDefault="005128C7" w:rsidP="006060A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1;0≤z≤1</m:t>
                    </m:r>
                  </m:e>
                </m:d>
              </m:oMath>
            </m:oMathPara>
          </w:p>
        </w:tc>
        <w:tc>
          <w:tcPr>
            <w:tcW w:w="567" w:type="dxa"/>
          </w:tcPr>
          <w:p w14:paraId="2C56E6F6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3253" w:type="dxa"/>
            <w:vAlign w:val="center"/>
          </w:tcPr>
          <w:p w14:paraId="1CE72E0E" w14:textId="77777777" w:rsidR="005128C7" w:rsidRPr="00C87F21" w:rsidRDefault="0048543B" w:rsidP="006060A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128C7" w:rsidRPr="00C87F21" w14:paraId="14DB5C63" w14:textId="77777777" w:rsidTr="00FA6805">
        <w:tc>
          <w:tcPr>
            <w:tcW w:w="562" w:type="dxa"/>
          </w:tcPr>
          <w:p w14:paraId="560F3445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5245" w:type="dxa"/>
          </w:tcPr>
          <w:p w14:paraId="20552EFC" w14:textId="77777777" w:rsidR="005128C7" w:rsidRPr="008F4976" w:rsidRDefault="0048543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7EF82CF2" w14:textId="77777777" w:rsidR="005128C7" w:rsidRPr="00C87F21" w:rsidRDefault="005128C7" w:rsidP="006060A5"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≤x≤R;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≤y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;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0≤z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eqArr>
                  </m:e>
                </m:d>
              </m:oMath>
            </m:oMathPara>
          </w:p>
        </w:tc>
        <w:tc>
          <w:tcPr>
            <w:tcW w:w="567" w:type="dxa"/>
          </w:tcPr>
          <w:p w14:paraId="11E130FC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3253" w:type="dxa"/>
            <w:vAlign w:val="center"/>
          </w:tcPr>
          <w:p w14:paraId="0720EAC6" w14:textId="77777777" w:rsidR="005128C7" w:rsidRPr="00C87F21" w:rsidRDefault="005128C7" w:rsidP="006060A5">
            <w:pPr>
              <w:ind w:firstLine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5128C7" w:rsidRPr="00C87F21" w14:paraId="38FDC10E" w14:textId="77777777" w:rsidTr="00FA6805">
        <w:tc>
          <w:tcPr>
            <w:tcW w:w="562" w:type="dxa"/>
          </w:tcPr>
          <w:p w14:paraId="3E740D1E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5245" w:type="dxa"/>
          </w:tcPr>
          <w:p w14:paraId="052818DC" w14:textId="77777777" w:rsidR="005128C7" w:rsidRPr="008F4976" w:rsidRDefault="0048543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6E4E650B" w14:textId="77777777" w:rsidR="005128C7" w:rsidRPr="00774F74" w:rsidRDefault="005128C7" w:rsidP="006060A5">
            <w:pPr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0≤</m:t>
                    </m:r>
                    <m:r>
                      <w:rPr>
                        <w:rFonts w:ascii="Cambria Math" w:hAnsi="Cambria Math"/>
                      </w:rPr>
                      <m:t>z≤1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1</m:t>
                    </m:r>
                  </m:e>
                </m:d>
              </m:oMath>
            </m:oMathPara>
          </w:p>
        </w:tc>
        <w:tc>
          <w:tcPr>
            <w:tcW w:w="567" w:type="dxa"/>
          </w:tcPr>
          <w:p w14:paraId="50874EE1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3253" w:type="dxa"/>
            <w:vAlign w:val="center"/>
          </w:tcPr>
          <w:p w14:paraId="71E9FF8D" w14:textId="77777777" w:rsidR="005128C7" w:rsidRPr="004814D2" w:rsidRDefault="0048543B" w:rsidP="006060A5">
            <w:pPr>
              <w:ind w:firstLine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5128C7" w:rsidRPr="00C87F21" w14:paraId="4999E5E6" w14:textId="77777777" w:rsidTr="00FA6805">
        <w:tc>
          <w:tcPr>
            <w:tcW w:w="562" w:type="dxa"/>
          </w:tcPr>
          <w:p w14:paraId="79E4013C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5245" w:type="dxa"/>
          </w:tcPr>
          <w:p w14:paraId="3B10621E" w14:textId="77777777" w:rsidR="005128C7" w:rsidRPr="008F4976" w:rsidRDefault="0048543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7E90F488" w14:textId="77777777" w:rsidR="005128C7" w:rsidRPr="00C87F21" w:rsidRDefault="005128C7" w:rsidP="006060A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-1≤</m:t>
                    </m:r>
                    <m:r>
                      <w:rPr>
                        <w:rFonts w:ascii="Cambria Math" w:hAnsi="Cambria Math"/>
                      </w:rPr>
                      <m:t>z≤1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67" w:type="dxa"/>
          </w:tcPr>
          <w:p w14:paraId="1A020B3B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3253" w:type="dxa"/>
            <w:vAlign w:val="center"/>
          </w:tcPr>
          <w:p w14:paraId="5B7599CB" w14:textId="77777777" w:rsidR="005128C7" w:rsidRPr="00C87F21" w:rsidRDefault="005128C7" w:rsidP="006060A5">
            <w:pPr>
              <w:ind w:firstLine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30158AA3" w14:textId="77777777" w:rsidR="005128C7" w:rsidRPr="00C87F21" w:rsidRDefault="005128C7" w:rsidP="005128C7"/>
    <w:p w14:paraId="45746023" w14:textId="607AFA5E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75426519" w14:textId="77777777" w:rsidTr="006060A5">
        <w:tc>
          <w:tcPr>
            <w:tcW w:w="2406" w:type="dxa"/>
          </w:tcPr>
          <w:p w14:paraId="1C98FF26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348125E1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5996F0BE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0E9E983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0924EC42" w14:textId="77777777" w:rsidTr="006060A5">
        <w:tc>
          <w:tcPr>
            <w:tcW w:w="2406" w:type="dxa"/>
          </w:tcPr>
          <w:p w14:paraId="0F2D583C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599EBBDB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  <w:tc>
          <w:tcPr>
            <w:tcW w:w="2407" w:type="dxa"/>
          </w:tcPr>
          <w:p w14:paraId="3999940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53D0B7B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</w:tr>
    </w:tbl>
    <w:p w14:paraId="379DDBE8" w14:textId="77777777" w:rsidR="00BD090D" w:rsidRDefault="00BD090D" w:rsidP="00BD090D">
      <w:r>
        <w:t>Компетенции (индикаторы): УК-1, ОПК-1.</w:t>
      </w:r>
    </w:p>
    <w:p w14:paraId="5C20079A" w14:textId="5032E39B" w:rsidR="006E1D2B" w:rsidRPr="005128C7" w:rsidRDefault="006E1D2B" w:rsidP="006F0D9F"/>
    <w:p w14:paraId="15F86660" w14:textId="77777777" w:rsidR="00DB7C34" w:rsidRPr="00721A69" w:rsidRDefault="00DB7C34" w:rsidP="00721A69"/>
    <w:p w14:paraId="2AB27E1A" w14:textId="096BE8E2" w:rsidR="00874B3E" w:rsidRDefault="00874B3E" w:rsidP="00840510">
      <w:pPr>
        <w:pStyle w:val="4"/>
      </w:pPr>
      <w:r>
        <w:lastRenderedPageBreak/>
        <w:t>Задания закрытого типа на установление правильной последовательности</w:t>
      </w:r>
    </w:p>
    <w:p w14:paraId="6C5793EB" w14:textId="75B89931" w:rsidR="00341E4F" w:rsidRDefault="00BB2661" w:rsidP="003A7F91">
      <w:pPr>
        <w:rPr>
          <w:rFonts w:cs="Times New Roman"/>
          <w:bCs/>
          <w:szCs w:val="28"/>
        </w:rPr>
      </w:pPr>
      <w:r>
        <w:t xml:space="preserve">1. </w:t>
      </w:r>
      <w:r w:rsidR="003A7F91">
        <w:rPr>
          <w:rFonts w:cs="Times New Roman"/>
          <w:bCs/>
          <w:szCs w:val="28"/>
        </w:rPr>
        <w:t xml:space="preserve">Расположить </w:t>
      </w:r>
      <w:r w:rsidR="00341E4F">
        <w:rPr>
          <w:rFonts w:cs="Times New Roman"/>
          <w:bCs/>
          <w:szCs w:val="28"/>
        </w:rPr>
        <w:t xml:space="preserve">значения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w:bookmarkStart w:id="22" w:name="_Hlk191332332"/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  <w:bookmarkEnd w:id="22"/>
          </m:e>
        </m:d>
      </m:oMath>
      <w:r w:rsidR="00341E4F">
        <w:rPr>
          <w:rFonts w:cs="Times New Roman"/>
          <w:bCs/>
          <w:szCs w:val="28"/>
        </w:rPr>
        <w:t xml:space="preserve"> производных функций в точк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341E4F">
        <w:rPr>
          <w:rFonts w:eastAsiaTheme="minorEastAsia" w:cs="Times New Roman"/>
          <w:szCs w:val="28"/>
        </w:rPr>
        <w:t xml:space="preserve"> в порядке возрастания</w:t>
      </w:r>
      <w:r w:rsidR="00813675">
        <w:rPr>
          <w:rFonts w:eastAsiaTheme="minorEastAsia" w:cs="Times New Roman"/>
          <w:szCs w:val="28"/>
        </w:rPr>
        <w:t xml:space="preserve"> их величин</w:t>
      </w:r>
      <w:r w:rsidR="00341E4F">
        <w:rPr>
          <w:rFonts w:eastAsiaTheme="minorEastAsia" w:cs="Times New Roman"/>
          <w:szCs w:val="28"/>
        </w:rPr>
        <w:t>:</w:t>
      </w:r>
    </w:p>
    <w:p w14:paraId="7039CC75" w14:textId="47982886" w:rsidR="003A7F91" w:rsidRPr="00341E4F" w:rsidRDefault="003A7F91" w:rsidP="003A7F91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А) </w:t>
      </w:r>
      <w:bookmarkStart w:id="23" w:name="_Hlk191057512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4+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ln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</m:t>
        </m:r>
        <w:bookmarkEnd w:id="23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</m:t>
        </m:r>
      </m:oMath>
      <w:r w:rsidR="00341E4F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</m:oMath>
    </w:p>
    <w:p w14:paraId="74659C50" w14:textId="335765E3" w:rsidR="003A7F91" w:rsidRPr="00341E4F" w:rsidRDefault="003A7F91" w:rsidP="003A7F91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10-3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x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-2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</m:sSup>
      </m:oMath>
      <w:r w:rsidR="00341E4F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-1</m:t>
        </m:r>
      </m:oMath>
    </w:p>
    <w:p w14:paraId="3BC5D0E8" w14:textId="2BD3B450" w:rsidR="00621B62" w:rsidRPr="00341E4F" w:rsidRDefault="003A7F91" w:rsidP="00621B62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</w:t>
      </w:r>
      <w:r w:rsidRPr="008605BD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у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+3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∙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tgx</m:t>
        </m:r>
      </m:oMath>
      <w:r w:rsidR="00621B62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0</m:t>
        </m:r>
      </m:oMath>
    </w:p>
    <w:p w14:paraId="0F10D724" w14:textId="3C2B0FB6" w:rsidR="00621B62" w:rsidRPr="00341E4F" w:rsidRDefault="003A7F91" w:rsidP="00621B62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Г)</w:t>
      </w:r>
      <w:r w:rsidRPr="00621B62">
        <w:rPr>
          <w:rFonts w:eastAsia="Calibri" w:cs="Times New Roman"/>
          <w:iCs/>
          <w:kern w:val="0"/>
          <w:szCs w:val="28"/>
          <w14:ligatures w14:val="none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kern w:val="0"/>
            <w:szCs w:val="28"/>
            <w14:ligatures w14:val="none"/>
          </w:rPr>
          <m:t>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+х</m:t>
            </m:r>
          </m:e>
        </m:rad>
      </m:oMath>
      <w:r w:rsidR="00621B62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0</m:t>
        </m:r>
      </m:oMath>
    </w:p>
    <w:p w14:paraId="0404DA71" w14:textId="3355FF2C" w:rsidR="00BB2661" w:rsidRDefault="00BB2661" w:rsidP="003A7F91">
      <w:r>
        <w:t xml:space="preserve">Правильный ответ: </w:t>
      </w:r>
      <w:r w:rsidR="009A3C36">
        <w:rPr>
          <w:rFonts w:eastAsia="Calibri" w:cs="Times New Roman"/>
          <w:szCs w:val="28"/>
        </w:rPr>
        <w:t>Г</w:t>
      </w:r>
      <w:r w:rsidR="00621B62">
        <w:rPr>
          <w:rFonts w:eastAsia="Calibri" w:cs="Times New Roman"/>
          <w:szCs w:val="28"/>
        </w:rPr>
        <w:t xml:space="preserve">, Б, </w:t>
      </w:r>
      <w:r w:rsidR="004C2C79">
        <w:rPr>
          <w:rFonts w:eastAsia="Calibri" w:cs="Times New Roman"/>
          <w:szCs w:val="28"/>
        </w:rPr>
        <w:t>А, В</w:t>
      </w:r>
    </w:p>
    <w:p w14:paraId="5D8DE647" w14:textId="77777777" w:rsidR="00BD090D" w:rsidRDefault="00BD090D" w:rsidP="00BD090D">
      <w:r>
        <w:t>Компетенции (индикаторы): УК-1, ОПК-1.</w:t>
      </w:r>
    </w:p>
    <w:p w14:paraId="0BD1ECB0" w14:textId="77777777" w:rsidR="00BB2661" w:rsidRPr="00BB2661" w:rsidRDefault="00BB2661" w:rsidP="00BB2661"/>
    <w:p w14:paraId="3BD7332F" w14:textId="421B632A" w:rsidR="00640F75" w:rsidRPr="00651072" w:rsidRDefault="00640F75" w:rsidP="00640F75">
      <w:r>
        <w:t xml:space="preserve">2. </w:t>
      </w:r>
      <w:r w:rsidR="00651072" w:rsidRPr="00651072">
        <w:t>Расположите пределы в порядке убывания их значений</w:t>
      </w:r>
      <w:r w:rsidRPr="00651072">
        <w:t>:</w:t>
      </w:r>
    </w:p>
    <w:p w14:paraId="49D36EE9" w14:textId="5219ADE6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2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</m:den>
            </m:f>
          </m:e>
        </m:func>
      </m:oMath>
    </w:p>
    <w:p w14:paraId="4F52BC82" w14:textId="3E3135A2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</m:e>
        </m:func>
      </m:oMath>
    </w:p>
    <w:p w14:paraId="3416953A" w14:textId="0550DB12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e>
        </m:func>
      </m:oMath>
    </w:p>
    <w:p w14:paraId="6167AF48" w14:textId="0B99C857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</m:den>
            </m:f>
          </m:e>
        </m:func>
      </m:oMath>
    </w:p>
    <w:p w14:paraId="61BC357F" w14:textId="188048E3" w:rsidR="00640F75" w:rsidRPr="00651072" w:rsidRDefault="00640F75" w:rsidP="00640F75">
      <w:r w:rsidRPr="00651072">
        <w:t xml:space="preserve">Правильный ответ: </w:t>
      </w:r>
      <w:r w:rsidR="00651072">
        <w:t>Г</w:t>
      </w:r>
      <w:r w:rsidRPr="00651072">
        <w:t xml:space="preserve">, </w:t>
      </w:r>
      <w:r w:rsidR="00651072">
        <w:t>В</w:t>
      </w:r>
      <w:r w:rsidRPr="00651072">
        <w:t xml:space="preserve">, </w:t>
      </w:r>
      <w:r w:rsidR="00651072">
        <w:t>А</w:t>
      </w:r>
      <w:r w:rsidRPr="00651072">
        <w:t xml:space="preserve">, </w:t>
      </w:r>
      <w:r w:rsidR="00651072">
        <w:t>Б</w:t>
      </w:r>
    </w:p>
    <w:p w14:paraId="00F80E36" w14:textId="77777777" w:rsidR="00BD090D" w:rsidRDefault="00BD090D" w:rsidP="00BD090D">
      <w:r>
        <w:t>Компетенции (индикаторы): УК-1, ОПК-1.</w:t>
      </w:r>
    </w:p>
    <w:p w14:paraId="65F4ED07" w14:textId="77777777" w:rsidR="00101A6B" w:rsidRDefault="00101A6B" w:rsidP="00640F75"/>
    <w:p w14:paraId="1B0D54BC" w14:textId="2E31A889" w:rsidR="00101A6B" w:rsidRDefault="00101A6B" w:rsidP="00101A6B">
      <w:r>
        <w:t xml:space="preserve">3. Расположите </w:t>
      </w:r>
      <w:r w:rsidRPr="00CC4D54">
        <w:t>определенные интегралы</w:t>
      </w:r>
      <w:r>
        <w:t xml:space="preserve"> в порядке возрастания</w:t>
      </w:r>
      <w:r w:rsidR="00F45453">
        <w:t xml:space="preserve"> их значений</w:t>
      </w:r>
      <w:r>
        <w:t>:</w:t>
      </w:r>
    </w:p>
    <w:p w14:paraId="69786711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4B16EEE9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49D84486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08C9A765" w14:textId="77777777" w:rsidR="00101A6B" w:rsidRPr="00F822DC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3B277195" w14:textId="77777777" w:rsidR="00101A6B" w:rsidRPr="00E64682" w:rsidRDefault="00101A6B" w:rsidP="00101A6B">
      <w:r>
        <w:t>Правильный ответ: А, В, Б</w:t>
      </w:r>
      <w:r w:rsidRPr="005C6659">
        <w:t>,</w:t>
      </w:r>
      <w:r>
        <w:t xml:space="preserve"> Г</w:t>
      </w:r>
    </w:p>
    <w:p w14:paraId="728A8CBC" w14:textId="77777777" w:rsidR="00BD090D" w:rsidRDefault="00BD090D" w:rsidP="00BD090D">
      <w:r>
        <w:t>Компетенции (индикаторы): УК-1, ОПК-1.</w:t>
      </w:r>
    </w:p>
    <w:p w14:paraId="3322DDCF" w14:textId="0F14AD62" w:rsidR="00101A6B" w:rsidRPr="00651072" w:rsidRDefault="00101A6B" w:rsidP="00640F75"/>
    <w:p w14:paraId="7F027487" w14:textId="21E01FD3" w:rsidR="00E42BCF" w:rsidRPr="004874D0" w:rsidRDefault="00101A6B" w:rsidP="00E42BCF">
      <w:pPr>
        <w:rPr>
          <w:rFonts w:cs="Times New Roman"/>
          <w:bCs/>
          <w:szCs w:val="28"/>
        </w:rPr>
      </w:pPr>
      <w:r>
        <w:t xml:space="preserve">4. </w:t>
      </w:r>
      <w:r w:rsidR="00E42BCF">
        <w:rPr>
          <w:rFonts w:cs="Times New Roman"/>
          <w:bCs/>
          <w:szCs w:val="28"/>
        </w:rPr>
        <w:t>Расположить простые рациональные дроби в правильной последовательности, соответствующей их названиям.</w:t>
      </w:r>
    </w:p>
    <w:p w14:paraId="1C3D65D7" w14:textId="33066FB4" w:rsidR="00E42BCF" w:rsidRPr="00001AD6" w:rsidRDefault="00E42BCF" w:rsidP="00E42BCF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</w:t>
      </w:r>
      <w:r w:rsidR="00001AD6" w:rsidRPr="00001AD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M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p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q</m:t>
            </m:r>
          </m:den>
        </m:f>
      </m:oMath>
    </w:p>
    <w:p w14:paraId="7A78BA40" w14:textId="721CF29D" w:rsidR="00E42BCF" w:rsidRPr="00001AD6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Б)</w:t>
      </w:r>
      <w:r w:rsidR="00001AD6" w:rsidRPr="00001AD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-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k</m:t>
                </m:r>
              </m:sup>
            </m:sSup>
          </m:den>
        </m:f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,    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k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2, 3, .. .</m:t>
        </m:r>
      </m:oMath>
    </w:p>
    <w:p w14:paraId="048E1E97" w14:textId="793C1512" w:rsidR="00E42BCF" w:rsidRPr="00EA37C5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</w:t>
      </w:r>
      <w:r w:rsidR="00001AD6" w:rsidRPr="00EA37C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-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den>
        </m:f>
      </m:oMath>
    </w:p>
    <w:p w14:paraId="5B384BB7" w14:textId="5C81C2F0" w:rsidR="00E42BCF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Г)</w:t>
      </w:r>
      <w:r w:rsidRPr="00B02D00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M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14:ligatures w14:val="none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0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0"/>
                            <w:szCs w:val="28"/>
                            <w14:ligatures w14:val="none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0"/>
                            <w:szCs w:val="28"/>
                            <w14:ligatures w14:val="none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px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q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m</m:t>
                </m:r>
              </m:sup>
            </m:sSup>
          </m:den>
        </m:f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,   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m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2, 3, ...</m:t>
        </m:r>
      </m:oMath>
    </w:p>
    <w:p w14:paraId="19BD828D" w14:textId="77777777" w:rsidR="00E42BCF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Б, А, Г</w:t>
      </w:r>
    </w:p>
    <w:p w14:paraId="5573C685" w14:textId="77777777" w:rsidR="00BD090D" w:rsidRDefault="00BD090D" w:rsidP="00BD090D">
      <w:r>
        <w:t>Компетенции (индикаторы): УК-1, ОПК-1.</w:t>
      </w:r>
    </w:p>
    <w:p w14:paraId="39123D94" w14:textId="77777777" w:rsidR="00101A6B" w:rsidRDefault="00101A6B" w:rsidP="00AD7916"/>
    <w:p w14:paraId="07B42A0F" w14:textId="5A80FFBF" w:rsidR="009443C1" w:rsidRPr="00CC4D54" w:rsidRDefault="009443C1" w:rsidP="009443C1">
      <w:r>
        <w:t>5</w:t>
      </w:r>
      <w:r w:rsidRPr="00CC4D54">
        <w:t>. Расположите дифференциальные уравнения в порядке возрастания их порядка:</w:t>
      </w:r>
    </w:p>
    <w:p w14:paraId="25BE38E6" w14:textId="77777777" w:rsidR="009443C1" w:rsidRPr="00F822DC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x</m:t>
        </m:r>
      </m:oMath>
    </w:p>
    <w:p w14:paraId="0D9992EB" w14:textId="77777777" w:rsidR="009443C1" w:rsidRPr="00CC4D54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</w:p>
    <w:p w14:paraId="57A60029" w14:textId="77777777" w:rsidR="009443C1" w:rsidRPr="00CC4D54" w:rsidRDefault="009443C1" w:rsidP="009443C1">
      <w:pPr>
        <w:rPr>
          <w:rFonts w:eastAsiaTheme="minorEastAsia"/>
        </w:rPr>
      </w:pPr>
      <w:r w:rsidRPr="00CC4D54">
        <w:rPr>
          <w:rFonts w:eastAsiaTheme="minorEastAsia"/>
        </w:rPr>
        <w:t xml:space="preserve">В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+</m:t>
        </m:r>
        <w:bookmarkStart w:id="24" w:name="_Hlk191139743"/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w:bookmarkEnd w:id="24"/>
        <m:r>
          <w:rPr>
            <w:rFonts w:ascii="Cambria Math" w:eastAsiaTheme="minorEastAsia" w:hAnsi="Cambria Math"/>
          </w:rPr>
          <m:t>=0</m:t>
        </m:r>
      </m:oMath>
    </w:p>
    <w:p w14:paraId="166106FB" w14:textId="77777777" w:rsidR="009443C1" w:rsidRPr="00CC4D54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'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</w:p>
    <w:p w14:paraId="235575BF" w14:textId="77777777" w:rsidR="009443C1" w:rsidRPr="00CC4D54" w:rsidRDefault="009443C1" w:rsidP="009443C1">
      <w:r w:rsidRPr="00CC4D54">
        <w:t xml:space="preserve">Правильный ответ: </w:t>
      </w:r>
      <w:r>
        <w:t>А</w:t>
      </w:r>
      <w:r w:rsidRPr="00CC4D54">
        <w:t xml:space="preserve">, В, </w:t>
      </w:r>
      <w:r>
        <w:t xml:space="preserve">Г, </w:t>
      </w:r>
      <w:r w:rsidRPr="00CC4D54">
        <w:t>Б</w:t>
      </w:r>
    </w:p>
    <w:p w14:paraId="67557D12" w14:textId="77777777" w:rsidR="00BD090D" w:rsidRDefault="00BD090D" w:rsidP="00BD090D">
      <w:r>
        <w:t>Компетенции (индикаторы): УК-1, ОПК-1.</w:t>
      </w:r>
    </w:p>
    <w:p w14:paraId="3CD38B94" w14:textId="77777777" w:rsidR="009443C1" w:rsidRDefault="009443C1" w:rsidP="009443C1"/>
    <w:p w14:paraId="1A9E74C6" w14:textId="755860A8" w:rsidR="009443C1" w:rsidRPr="00651072" w:rsidRDefault="009443C1" w:rsidP="009443C1">
      <w:r>
        <w:t>6</w:t>
      </w:r>
      <w:r w:rsidRPr="00651072">
        <w:t>. Расположите</w:t>
      </w:r>
      <w:r w:rsidR="003F6958">
        <w:t xml:space="preserve"> значения функции</w:t>
      </w:r>
      <w:r w:rsidRPr="00651072"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=1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=1</m:t>
            </m:r>
          </m:e>
        </m:d>
      </m:oMath>
      <w:r w:rsidRPr="00651072">
        <w:t xml:space="preserve"> в порядке убывания:</w:t>
      </w:r>
    </w:p>
    <w:p w14:paraId="4BF298C2" w14:textId="77777777" w:rsidR="009443C1" w:rsidRPr="00651072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2x+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14:paraId="34DB3999" w14:textId="77777777" w:rsidR="009443C1" w:rsidRPr="00651072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y</m:t>
                </m:r>
              </m:e>
            </m:d>
          </m:e>
        </m:func>
        <m:r>
          <w:rPr>
            <w:rFonts w:ascii="Cambria Math" w:eastAsiaTheme="minorEastAsia" w:hAnsi="Cambria Math"/>
          </w:rPr>
          <m:t>+2</m:t>
        </m:r>
      </m:oMath>
    </w:p>
    <w:p w14:paraId="593D645E" w14:textId="77777777" w:rsidR="009443C1" w:rsidRPr="00F822DC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</w:rPr>
          <m:t>+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func>
        <m:r>
          <w:rPr>
            <w:rFonts w:ascii="Cambria Math" w:eastAsiaTheme="minorEastAsia" w:hAnsi="Cambria Math"/>
          </w:rPr>
          <m:t>+1</m:t>
        </m:r>
      </m:oMath>
    </w:p>
    <w:p w14:paraId="2340566C" w14:textId="77777777" w:rsidR="009443C1" w:rsidRPr="00CC4D54" w:rsidRDefault="009443C1" w:rsidP="009443C1">
      <w:pPr>
        <w:rPr>
          <w:rFonts w:eastAsiaTheme="minorEastAsia"/>
          <w:i/>
        </w:rPr>
      </w:pPr>
      <w:r w:rsidRPr="00651072"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y∙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(πx)</m:t>
            </m:r>
          </m:e>
        </m:func>
      </m:oMath>
    </w:p>
    <w:p w14:paraId="764032C4" w14:textId="3514E8E9" w:rsidR="009443C1" w:rsidRPr="00651072" w:rsidRDefault="009443C1" w:rsidP="009443C1">
      <w:r w:rsidRPr="00651072">
        <w:t xml:space="preserve">Правильный ответ: </w:t>
      </w:r>
      <w:r>
        <w:t>А</w:t>
      </w:r>
      <w:r w:rsidR="004C2C79">
        <w:t>, Б, В, Г</w:t>
      </w:r>
    </w:p>
    <w:p w14:paraId="4EEDFA47" w14:textId="77777777" w:rsidR="00BD090D" w:rsidRDefault="00BD090D" w:rsidP="00BD090D">
      <w:r>
        <w:t>Компетенции (индикаторы): УК-1, ОПК-1.</w:t>
      </w:r>
    </w:p>
    <w:p w14:paraId="3A4772D1" w14:textId="77777777" w:rsidR="009443C1" w:rsidRDefault="009443C1" w:rsidP="00AD7916"/>
    <w:p w14:paraId="1AEB0E46" w14:textId="719B7EB2" w:rsidR="003E090E" w:rsidRPr="00C87F21" w:rsidRDefault="003E090E" w:rsidP="003E090E">
      <w:r>
        <w:t>7</w:t>
      </w:r>
      <w:r w:rsidRPr="00C87F21">
        <w:t xml:space="preserve">. Расположите </w:t>
      </w:r>
      <w:r>
        <w:t xml:space="preserve">интегралы </w:t>
      </w:r>
      <w:r w:rsidRPr="00C87F21">
        <w:t>в порядке убывания их значений:</w:t>
      </w:r>
    </w:p>
    <w:p w14:paraId="468F4CF9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288D97B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Б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x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570C022C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В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2BC3E90" w14:textId="77777777" w:rsidR="003E090E" w:rsidRPr="00C87F21" w:rsidRDefault="003E090E" w:rsidP="003E090E">
      <w:pPr>
        <w:rPr>
          <w:rFonts w:eastAsiaTheme="minorEastAsia"/>
          <w:i/>
        </w:rPr>
      </w:pPr>
      <w:r w:rsidRPr="00C87F21">
        <w:rPr>
          <w:rFonts w:eastAsiaTheme="minorEastAsia"/>
        </w:rPr>
        <w:t xml:space="preserve">Г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AB8C600" w14:textId="77777777" w:rsidR="003E090E" w:rsidRPr="00F16B6A" w:rsidRDefault="003E090E" w:rsidP="003E090E">
      <w:r w:rsidRPr="00C87F21">
        <w:t xml:space="preserve">Правильный ответ: Г, </w:t>
      </w:r>
      <w:r>
        <w:t>А</w:t>
      </w:r>
      <w:r w:rsidRPr="00C87F21">
        <w:t xml:space="preserve">, Б, </w:t>
      </w:r>
      <w:r>
        <w:t>В</w:t>
      </w:r>
    </w:p>
    <w:p w14:paraId="2BA43B1D" w14:textId="77777777" w:rsidR="00BD090D" w:rsidRDefault="00BD090D" w:rsidP="00BD090D">
      <w:r>
        <w:t>Компетенции (индикаторы): УК-1, ОПК-1.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C3D9575" w:rsidR="00D874BB" w:rsidRDefault="00D874BB" w:rsidP="00DE303D">
      <w:bookmarkStart w:id="25" w:name="_Hlk189828122"/>
      <w:r>
        <w:t xml:space="preserve">1. </w:t>
      </w:r>
      <w:r w:rsidRPr="00D874BB">
        <w:t>Напишите пропущенное слово (словосочетание).</w:t>
      </w:r>
    </w:p>
    <w:p w14:paraId="1054B4F0" w14:textId="2E855A96" w:rsidR="00DE303D" w:rsidRPr="00317F6C" w:rsidRDefault="00DE303D" w:rsidP="00DE303D">
      <w:pPr>
        <w:widowControl w:val="0"/>
        <w:rPr>
          <w:rFonts w:cs="Times New Roman"/>
          <w:szCs w:val="28"/>
        </w:rPr>
      </w:pPr>
      <w:bookmarkStart w:id="26" w:name="_Hlk185191014"/>
      <w:r w:rsidRPr="00317F6C">
        <w:rPr>
          <w:rFonts w:cs="Times New Roman"/>
          <w:szCs w:val="28"/>
        </w:rPr>
        <w:t>Закончить формулировку</w:t>
      </w:r>
      <w:bookmarkEnd w:id="26"/>
      <w:r>
        <w:rPr>
          <w:rFonts w:cs="Times New Roman"/>
          <w:szCs w:val="28"/>
        </w:rPr>
        <w:t xml:space="preserve"> определения.</w:t>
      </w:r>
      <w:r w:rsidR="003C7DA2">
        <w:rPr>
          <w:rFonts w:cs="Times New Roman"/>
          <w:szCs w:val="28"/>
        </w:rPr>
        <w:t xml:space="preserve"> Ответ дать в именительном падеже.</w:t>
      </w:r>
    </w:p>
    <w:p w14:paraId="479D9C90" w14:textId="405785B5" w:rsidR="00D874BB" w:rsidRDefault="00DE303D" w:rsidP="00870A2B">
      <w:pPr>
        <w:widowControl w:val="0"/>
      </w:pPr>
      <w:r w:rsidRPr="00407575">
        <w:rPr>
          <w:rFonts w:eastAsia="Calibri" w:cs="Times New Roman"/>
          <w:szCs w:val="28"/>
        </w:rPr>
        <w:t xml:space="preserve">Пусть </w:t>
      </w:r>
      <w:bookmarkStart w:id="27" w:name="_Hlk191059313"/>
      <w:bookmarkStart w:id="28" w:name="_Hlk191058685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bookmarkEnd w:id="27"/>
      <w:r w:rsidRPr="00407575">
        <w:rPr>
          <w:rFonts w:eastAsia="Calibri" w:cs="Times New Roman"/>
          <w:szCs w:val="28"/>
        </w:rPr>
        <w:t xml:space="preserve"> </w:t>
      </w:r>
      <w:bookmarkEnd w:id="28"/>
      <w:r w:rsidRPr="00407575">
        <w:rPr>
          <w:rFonts w:eastAsia="Calibri" w:cs="Times New Roman"/>
          <w:szCs w:val="28"/>
        </w:rPr>
        <w:t>– точка разрыва для функции</w:t>
      </w:r>
      <w:r w:rsidRPr="00DE303D">
        <w:rPr>
          <w:rFonts w:eastAsia="Calibri" w:cs="Times New Roman"/>
          <w:szCs w:val="28"/>
        </w:rPr>
        <w:t xml:space="preserve"> </w:t>
      </w:r>
      <w:bookmarkStart w:id="29" w:name="_Hlk191059287"/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bookmarkEnd w:id="29"/>
      <w:r w:rsidRPr="00407575">
        <w:rPr>
          <w:rFonts w:eastAsia="Calibri" w:cs="Times New Roman"/>
          <w:szCs w:val="28"/>
        </w:rPr>
        <w:t>, определе</w:t>
      </w:r>
      <w:proofErr w:type="spellStart"/>
      <w:r>
        <w:rPr>
          <w:rFonts w:eastAsia="Calibri" w:cs="Times New Roman"/>
          <w:szCs w:val="28"/>
        </w:rPr>
        <w:t>нной</w:t>
      </w:r>
      <w:proofErr w:type="spellEnd"/>
      <w:r w:rsidRPr="00407575">
        <w:rPr>
          <w:rFonts w:eastAsia="Calibri" w:cs="Times New Roman"/>
          <w:szCs w:val="28"/>
        </w:rPr>
        <w:t xml:space="preserve"> в </w:t>
      </w:r>
      <w:r>
        <w:rPr>
          <w:rFonts w:eastAsia="Calibri" w:cs="Times New Roman"/>
          <w:szCs w:val="28"/>
        </w:rPr>
        <w:t xml:space="preserve">окрестности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Cs w:val="28"/>
              </w:rPr>
              <m:t>U</m:t>
            </m:r>
          </m:e>
          <m:sup>
            <m:r>
              <w:rPr>
                <w:rFonts w:ascii="Cambria Math" w:eastAsia="Calibri" w:hAnsi="Cambria Math" w:cs="Times New Roman"/>
                <w:szCs w:val="28"/>
              </w:rPr>
              <m:t>*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 xml:space="preserve"> </m:t>
            </m:r>
          </m:e>
        </m:d>
      </m:oMath>
      <w:r w:rsidRPr="00407575">
        <w:rPr>
          <w:rFonts w:eastAsia="Calibri" w:cs="Times New Roman"/>
          <w:szCs w:val="28"/>
        </w:rPr>
        <w:t>, тогда</w:t>
      </w:r>
      <w:r w:rsidRPr="00DE303D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е</w:t>
      </w:r>
      <w:r w:rsidRPr="00407575">
        <w:rPr>
          <w:rFonts w:eastAsia="Calibri" w:cs="Times New Roman"/>
          <w:szCs w:val="28"/>
        </w:rPr>
        <w:t xml:space="preserve">сли существуют конечные левый и правый пределы </w:t>
      </w:r>
      <w:bookmarkStart w:id="30" w:name="_Hlk191059357"/>
      <m:oMath>
        <m:r>
          <w:rPr>
            <w:rFonts w:ascii="Cambria Math" w:eastAsia="Calibri" w:hAnsi="Cambria Math" w:cs="Times New Roman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>-</m:t>
            </m:r>
          </m:e>
        </m:d>
      </m:oMath>
      <w:bookmarkEnd w:id="30"/>
      <w:r w:rsidRPr="00407575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>+</m:t>
            </m:r>
          </m:e>
        </m:d>
      </m:oMath>
      <w:r w:rsidRPr="0040757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для функции </w:t>
      </w:r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r>
        <w:rPr>
          <w:rFonts w:eastAsia="Calibri" w:cs="Times New Roman"/>
          <w:szCs w:val="28"/>
        </w:rPr>
        <w:t xml:space="preserve"> при </w:t>
      </w:r>
      <m:oMath>
        <m:r>
          <w:rPr>
            <w:rFonts w:ascii="Cambria Math" w:eastAsia="Calibri" w:hAnsi="Cambria Math" w:cs="Times New Roman"/>
            <w:szCs w:val="28"/>
          </w:rPr>
          <m:t>x→</m:t>
        </m:r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r>
        <w:rPr>
          <w:rFonts w:eastAsia="Calibri" w:cs="Times New Roman"/>
          <w:szCs w:val="28"/>
        </w:rPr>
        <w:t xml:space="preserve">, то </w:t>
      </w:r>
      <w:r w:rsidRPr="00407575">
        <w:rPr>
          <w:rFonts w:eastAsia="Calibri" w:cs="Times New Roman"/>
          <w:szCs w:val="28"/>
        </w:rPr>
        <w:t>точк</w:t>
      </w:r>
      <w:r>
        <w:rPr>
          <w:rFonts w:eastAsia="Calibri" w:cs="Times New Roman"/>
          <w:szCs w:val="28"/>
        </w:rPr>
        <w:t>а</w:t>
      </w:r>
      <w:r w:rsidRPr="00407575">
        <w:rPr>
          <w:rFonts w:eastAsia="Calibri" w:cs="Times New Roman"/>
          <w:szCs w:val="28"/>
        </w:rPr>
        <w:t xml:space="preserve"> </w:t>
      </w:r>
      <w:bookmarkStart w:id="31" w:name="_Hlk188563412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bookmarkEnd w:id="31"/>
      <w:r>
        <w:rPr>
          <w:rFonts w:eastAsia="Calibri" w:cs="Times New Roman"/>
          <w:szCs w:val="28"/>
        </w:rPr>
        <w:t xml:space="preserve"> называется </w:t>
      </w:r>
      <w:bookmarkStart w:id="32" w:name="_Hlk191060910"/>
      <w:r w:rsidR="00D874BB">
        <w:t>_________________</w:t>
      </w:r>
      <w:bookmarkEnd w:id="32"/>
      <w:r w:rsidR="00D874BB">
        <w:t>_</w:t>
      </w:r>
      <w:r w:rsidR="00D874BB" w:rsidRPr="00D874BB">
        <w:t>.</w:t>
      </w:r>
    </w:p>
    <w:p w14:paraId="22D64992" w14:textId="283FC733" w:rsidR="00D874BB" w:rsidRPr="00D874BB" w:rsidRDefault="00D874BB" w:rsidP="00D874BB">
      <w:r>
        <w:t xml:space="preserve">Правильный ответ: </w:t>
      </w:r>
      <w:r w:rsidR="00870A2B" w:rsidRPr="00646AA5">
        <w:rPr>
          <w:rFonts w:eastAsia="Calibri" w:cs="Times New Roman"/>
          <w:kern w:val="0"/>
          <w:szCs w:val="28"/>
          <w14:ligatures w14:val="none"/>
        </w:rPr>
        <w:t>точк</w:t>
      </w:r>
      <w:r w:rsidR="003C7DA2">
        <w:rPr>
          <w:rFonts w:eastAsia="Calibri" w:cs="Times New Roman"/>
          <w:kern w:val="0"/>
          <w:szCs w:val="28"/>
          <w14:ligatures w14:val="none"/>
        </w:rPr>
        <w:t>а</w:t>
      </w:r>
      <w:r w:rsidR="00870A2B" w:rsidRPr="00646AA5">
        <w:rPr>
          <w:rFonts w:eastAsia="Calibri" w:cs="Times New Roman"/>
          <w:kern w:val="0"/>
          <w:szCs w:val="28"/>
          <w14:ligatures w14:val="none"/>
        </w:rPr>
        <w:t xml:space="preserve"> разрыва первого рода</w:t>
      </w:r>
      <w:r w:rsidR="00DC7D7B">
        <w:t>.</w:t>
      </w:r>
    </w:p>
    <w:bookmarkEnd w:id="25"/>
    <w:p w14:paraId="7474A071" w14:textId="77777777" w:rsidR="00BD090D" w:rsidRDefault="00BD090D" w:rsidP="00BD090D">
      <w:r>
        <w:t>Компетенции (индикаторы): УК-1, ОПК-1.</w:t>
      </w:r>
    </w:p>
    <w:p w14:paraId="42EF9004" w14:textId="18BB4B05" w:rsidR="00D874BB" w:rsidRDefault="00D874BB" w:rsidP="00D874BB"/>
    <w:p w14:paraId="30920AA2" w14:textId="3A2C3016" w:rsidR="00D169A3" w:rsidRDefault="00D169A3" w:rsidP="003E090E">
      <w:r>
        <w:t xml:space="preserve">2. </w:t>
      </w:r>
      <w:r w:rsidRPr="00D874BB">
        <w:t>Напишите пропущенное слово (словосочетание).</w:t>
      </w:r>
    </w:p>
    <w:p w14:paraId="3C192706" w14:textId="77777777" w:rsidR="003E090E" w:rsidRPr="00820EEC" w:rsidRDefault="003E090E" w:rsidP="003E090E">
      <w:pPr>
        <w:widowControl w:val="0"/>
        <w:rPr>
          <w:rFonts w:cs="Times New Roman"/>
          <w:szCs w:val="28"/>
        </w:rPr>
      </w:pPr>
      <w:r w:rsidRPr="00820EEC">
        <w:rPr>
          <w:rFonts w:cs="Times New Roman"/>
          <w:szCs w:val="28"/>
        </w:rPr>
        <w:t>Закончить формулировку определения.</w:t>
      </w:r>
    </w:p>
    <w:p w14:paraId="2BFAD79D" w14:textId="2230EE2A" w:rsidR="003E090E" w:rsidRPr="00CF5D27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CF5D27">
        <w:rPr>
          <w:rFonts w:eastAsia="Calibri" w:cs="Times New Roman"/>
          <w:kern w:val="0"/>
          <w:szCs w:val="28"/>
          <w14:ligatures w14:val="none"/>
        </w:rPr>
        <w:t>Решить задачу Коши для дифференциального уравнения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0</m:t>
        </m:r>
      </m:oMath>
      <w:r w:rsidRPr="00CF5D27"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CF5D27">
        <w:rPr>
          <w:rFonts w:cs="Times New Roman"/>
          <w:szCs w:val="28"/>
        </w:rPr>
        <w:lastRenderedPageBreak/>
        <w:t xml:space="preserve">первого </w:t>
      </w:r>
      <w:r>
        <w:rPr>
          <w:rFonts w:cs="Times New Roman"/>
          <w:szCs w:val="28"/>
        </w:rPr>
        <w:t>порядка – это значит, найти _</w:t>
      </w:r>
      <w:r w:rsidRPr="003E090E">
        <w:rPr>
          <w:rFonts w:cs="Times New Roman"/>
          <w:szCs w:val="28"/>
        </w:rPr>
        <w:t>__</w:t>
      </w:r>
      <w:r>
        <w:rPr>
          <w:rFonts w:cs="Times New Roman"/>
          <w:szCs w:val="28"/>
        </w:rPr>
        <w:t>______, удовлетворяющее начальному условию.</w:t>
      </w:r>
    </w:p>
    <w:p w14:paraId="512E71FC" w14:textId="511AE2A4" w:rsidR="003E090E" w:rsidRPr="00820EEC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частное решение</w:t>
      </w:r>
      <w:r w:rsidRPr="00820EEC">
        <w:rPr>
          <w:rFonts w:eastAsia="Calibri" w:cs="Times New Roman"/>
          <w:kern w:val="0"/>
          <w:szCs w:val="28"/>
          <w14:ligatures w14:val="none"/>
        </w:rPr>
        <w:t>.</w:t>
      </w:r>
    </w:p>
    <w:p w14:paraId="143984D5" w14:textId="77777777" w:rsidR="00BD090D" w:rsidRDefault="00BD090D" w:rsidP="00BD090D">
      <w:r>
        <w:t>Компетенции (индикаторы): УК-1, ОПК-1.</w:t>
      </w:r>
    </w:p>
    <w:p w14:paraId="6439B8BC" w14:textId="131AD216" w:rsidR="00D169A3" w:rsidRDefault="00D169A3" w:rsidP="00D874BB"/>
    <w:p w14:paraId="08F4117F" w14:textId="59DACE60" w:rsidR="00D169A3" w:rsidRDefault="00470BF5" w:rsidP="00D169A3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75DDD512" w14:textId="477F0F71" w:rsidR="007A4C05" w:rsidRPr="007A4C05" w:rsidRDefault="00470BF5" w:rsidP="00470BF5">
      <w:pPr>
        <w:rPr>
          <w:i/>
        </w:rPr>
      </w:pPr>
      <w:r>
        <w:t xml:space="preserve">________________ – это </w:t>
      </w:r>
      <w:r w:rsidR="007A4C05">
        <w:t xml:space="preserve">функция </w:t>
      </w:r>
      <w:bookmarkStart w:id="33" w:name="_Hlk191075482"/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bookmarkEnd w:id="33"/>
      <w:r>
        <w:t xml:space="preserve">, </w:t>
      </w:r>
      <w:r w:rsidR="007A4C05">
        <w:t xml:space="preserve">областью определения которой является множество натуральных чис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.</m:t>
        </m:r>
      </m:oMath>
    </w:p>
    <w:p w14:paraId="11037313" w14:textId="10FCA628" w:rsidR="00D169A3" w:rsidRPr="00D874BB" w:rsidRDefault="00D169A3" w:rsidP="00D169A3">
      <w:r>
        <w:t xml:space="preserve">Правильный ответ: </w:t>
      </w:r>
      <w:r w:rsidR="007A4C05">
        <w:t>числовая последовательность</w:t>
      </w:r>
      <w:r>
        <w:t>.</w:t>
      </w:r>
    </w:p>
    <w:p w14:paraId="2CCE2D10" w14:textId="77777777" w:rsidR="00BD090D" w:rsidRDefault="00BD090D" w:rsidP="00BD090D">
      <w:r>
        <w:t>Компетенции (индикаторы): УК-1, ОПК-1.</w:t>
      </w:r>
    </w:p>
    <w:p w14:paraId="06FA493F" w14:textId="1ADE0A2A" w:rsidR="00D169A3" w:rsidRDefault="00D169A3" w:rsidP="00D874BB"/>
    <w:p w14:paraId="13D8F2B0" w14:textId="6C88DEDE" w:rsidR="00D169A3" w:rsidRDefault="00E37DC0" w:rsidP="00D169A3">
      <w:r>
        <w:t>4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04E2FD58" w14:textId="03B43DED" w:rsidR="00D169A3" w:rsidRDefault="00D169A3" w:rsidP="00D169A3">
      <w:r>
        <w:t>_______________</w:t>
      </w:r>
      <w:r w:rsidR="00E37DC0">
        <w:t>__</w:t>
      </w:r>
      <w:r w:rsidRPr="00D874BB">
        <w:t xml:space="preserve"> </w:t>
      </w:r>
      <w:r w:rsidR="00E37DC0">
        <w:t>–</w:t>
      </w:r>
      <w:r w:rsidR="00E37DC0" w:rsidRPr="00E37DC0">
        <w:t xml:space="preserve"> предел отношения приращения функции к приращению её аргумента при стремлении приращения аргумента к нулю (при условии, что такой предел существует).</w:t>
      </w:r>
    </w:p>
    <w:p w14:paraId="131DCBAE" w14:textId="626754D7" w:rsidR="00D169A3" w:rsidRPr="00D874BB" w:rsidRDefault="00D169A3" w:rsidP="00D169A3">
      <w:r>
        <w:t>Правильный ответ: произв</w:t>
      </w:r>
      <w:r w:rsidR="00E37DC0">
        <w:t>о</w:t>
      </w:r>
      <w:r>
        <w:t>дн</w:t>
      </w:r>
      <w:r w:rsidR="00E37DC0">
        <w:t>ая; производная функции</w:t>
      </w:r>
      <w:r>
        <w:t>.</w:t>
      </w:r>
    </w:p>
    <w:p w14:paraId="5C93289E" w14:textId="77777777" w:rsidR="00BD090D" w:rsidRDefault="00BD090D" w:rsidP="00BD090D">
      <w:r>
        <w:t>Компетенции (индикаторы): УК-1, ОПК-1.</w:t>
      </w:r>
    </w:p>
    <w:p w14:paraId="7422C8E5" w14:textId="77777777" w:rsidR="00101A6B" w:rsidRDefault="00101A6B" w:rsidP="00D169A3"/>
    <w:p w14:paraId="7C9B82C7" w14:textId="5299ACD9" w:rsidR="00101A6B" w:rsidRDefault="00101A6B" w:rsidP="00101A6B">
      <w:r>
        <w:t xml:space="preserve">5. </w:t>
      </w:r>
      <w:r w:rsidRPr="00D874BB">
        <w:t>Напишите пропущенное слово (словосочетание).</w:t>
      </w:r>
    </w:p>
    <w:p w14:paraId="74F4F903" w14:textId="77777777" w:rsidR="00101A6B" w:rsidRPr="00FF6578" w:rsidRDefault="00101A6B" w:rsidP="00101A6B">
      <w:r>
        <w:t xml:space="preserve">________________ для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F6578">
        <w:rPr>
          <w:rFonts w:eastAsiaTheme="minorEastAsia"/>
        </w:rPr>
        <w:t xml:space="preserve"> – </w:t>
      </w:r>
      <w:r>
        <w:t xml:space="preserve">это такая функция, производная которой равн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F6578">
        <w:t>.</w:t>
      </w:r>
    </w:p>
    <w:p w14:paraId="7501D781" w14:textId="77777777" w:rsidR="00101A6B" w:rsidRPr="00D874BB" w:rsidRDefault="00101A6B" w:rsidP="00101A6B">
      <w:r>
        <w:t>Правильный ответ: п</w:t>
      </w:r>
      <w:r w:rsidRPr="00FF6578">
        <w:t>ервообразная</w:t>
      </w:r>
      <w:r>
        <w:t>.</w:t>
      </w:r>
    </w:p>
    <w:p w14:paraId="4D44AE1A" w14:textId="77777777" w:rsidR="00BD090D" w:rsidRDefault="00BD090D" w:rsidP="00BD090D">
      <w:r>
        <w:t>Компетенции (индикаторы): УК-1, ОПК-1.</w:t>
      </w:r>
    </w:p>
    <w:p w14:paraId="662E8732" w14:textId="77777777" w:rsidR="00101A6B" w:rsidRDefault="00101A6B" w:rsidP="00101A6B"/>
    <w:p w14:paraId="22057969" w14:textId="00B8F4F3" w:rsidR="00101A6B" w:rsidRDefault="00101A6B" w:rsidP="00101A6B">
      <w:r>
        <w:t xml:space="preserve">6. </w:t>
      </w:r>
      <w:bookmarkStart w:id="34" w:name="_Hlk191139877"/>
      <w:r w:rsidRPr="00D874BB">
        <w:t>Напишите пропущенное слово (словосочетание).</w:t>
      </w:r>
    </w:p>
    <w:bookmarkEnd w:id="34"/>
    <w:p w14:paraId="470F685E" w14:textId="6839DAD7" w:rsidR="00101A6B" w:rsidRDefault="00101A6B" w:rsidP="00101A6B">
      <w:r>
        <w:t>Интеграл называется ________________, если выполняется по крайней мере одно из следующих условий: 1) область интегрирования является бесконечной; 2) подынтегральная функция является неограниченной в окрестности некоторых точек области интегрирования</w:t>
      </w:r>
      <w:r w:rsidRPr="00E37DC0">
        <w:t>.</w:t>
      </w:r>
    </w:p>
    <w:p w14:paraId="3523B2F8" w14:textId="77777777" w:rsidR="00101A6B" w:rsidRPr="00D874BB" w:rsidRDefault="00101A6B" w:rsidP="00101A6B">
      <w:r>
        <w:t>Правильный ответ: несобственным.</w:t>
      </w:r>
    </w:p>
    <w:p w14:paraId="44ABEAEF" w14:textId="77777777" w:rsidR="00BD090D" w:rsidRDefault="00BD090D" w:rsidP="00BD090D">
      <w:r>
        <w:t>Компетенции (индикаторы): УК-1, ОПК-1.</w:t>
      </w:r>
    </w:p>
    <w:p w14:paraId="12AEB308" w14:textId="480B14D8" w:rsidR="00101A6B" w:rsidRDefault="00101A6B" w:rsidP="00D169A3"/>
    <w:p w14:paraId="451DD28A" w14:textId="1AFD4125" w:rsidR="003E090E" w:rsidRDefault="00101A6B" w:rsidP="003E090E">
      <w:r>
        <w:t xml:space="preserve">7. </w:t>
      </w:r>
      <w:r w:rsidR="003E090E" w:rsidRPr="00D874BB">
        <w:t>Напишите пропущенное слово (словосочетание).</w:t>
      </w:r>
    </w:p>
    <w:p w14:paraId="16EE2641" w14:textId="2D19F3B9" w:rsidR="00101A6B" w:rsidRDefault="00101A6B" w:rsidP="00101A6B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</w:t>
      </w:r>
      <w:r w:rsidRPr="00D240E5">
        <w:rPr>
          <w:rFonts w:eastAsia="Calibri" w:cs="Times New Roman"/>
          <w:kern w:val="0"/>
          <w:szCs w:val="28"/>
          <w14:ligatures w14:val="none"/>
        </w:rPr>
        <w:t>лоская фигура, ограниченная сверху графиком неотрицательной функции</w:t>
      </w:r>
      <w:r w:rsidRPr="00101A6B">
        <w:rPr>
          <w:rFonts w:eastAsia="Calibri" w:cs="Times New Roman"/>
          <w:i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f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</m:d>
      </m:oMath>
      <w:r w:rsidRPr="00D240E5">
        <w:rPr>
          <w:rFonts w:eastAsia="Calibri" w:cs="Times New Roman"/>
          <w:kern w:val="0"/>
          <w:szCs w:val="28"/>
          <w14:ligatures w14:val="none"/>
        </w:rPr>
        <w:t>, снизу – прямой</w:t>
      </w:r>
      <w:r w:rsidRPr="00101A6B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0</m:t>
        </m:r>
      </m:oMath>
      <w:r w:rsidRPr="00D240E5">
        <w:rPr>
          <w:rFonts w:eastAsia="Calibri" w:cs="Times New Roman"/>
          <w:kern w:val="0"/>
          <w:szCs w:val="28"/>
          <w14:ligatures w14:val="none"/>
        </w:rPr>
        <w:t xml:space="preserve">, слева и справа – соответственно прямыми </w:t>
      </w:r>
      <w:bookmarkStart w:id="35" w:name="_Hlk191075316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=a</m:t>
        </m:r>
      </m:oMath>
      <w:r w:rsidRPr="00D240E5">
        <w:rPr>
          <w:rFonts w:eastAsia="Calibri" w:cs="Times New Roman"/>
          <w:kern w:val="0"/>
          <w:szCs w:val="28"/>
          <w14:ligatures w14:val="none"/>
        </w:rPr>
        <w:t xml:space="preserve"> </w:t>
      </w:r>
      <w:bookmarkEnd w:id="35"/>
      <w:r w:rsidRPr="00D240E5">
        <w:rPr>
          <w:rFonts w:eastAsia="Calibri" w:cs="Times New Roman"/>
          <w:kern w:val="0"/>
          <w:szCs w:val="28"/>
          <w14:ligatures w14:val="none"/>
        </w:rPr>
        <w:t xml:space="preserve">и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=b</m:t>
        </m:r>
      </m:oMath>
      <w:r>
        <w:rPr>
          <w:rFonts w:eastAsia="Calibri" w:cs="Times New Roman"/>
          <w:kern w:val="0"/>
          <w:szCs w:val="28"/>
          <w14:ligatures w14:val="none"/>
        </w:rPr>
        <w:t>, – это ___________.</w:t>
      </w:r>
    </w:p>
    <w:p w14:paraId="7F5B91BF" w14:textId="77777777" w:rsidR="00101A6B" w:rsidRPr="00D240E5" w:rsidRDefault="00101A6B" w:rsidP="00101A6B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 xml:space="preserve">Правильный ответ: </w:t>
      </w:r>
      <w:r w:rsidRPr="00D240E5">
        <w:rPr>
          <w:rFonts w:eastAsia="Calibri" w:cs="Times New Roman"/>
          <w:szCs w:val="28"/>
        </w:rPr>
        <w:t>к</w:t>
      </w:r>
      <w:r w:rsidRPr="00D240E5">
        <w:rPr>
          <w:rFonts w:eastAsia="Calibri" w:cs="Times New Roman"/>
          <w:kern w:val="0"/>
          <w:szCs w:val="28"/>
          <w14:ligatures w14:val="none"/>
        </w:rPr>
        <w:t>риволинейная трапеция</w:t>
      </w:r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2324EE9F" w14:textId="77777777" w:rsidR="00BD090D" w:rsidRDefault="00BD090D" w:rsidP="00BD090D">
      <w:r>
        <w:t>Компетенции (индикаторы): УК-1, ОПК-1.</w:t>
      </w:r>
    </w:p>
    <w:p w14:paraId="3A414CF5" w14:textId="77777777" w:rsidR="00101A6B" w:rsidRDefault="00101A6B" w:rsidP="00101A6B"/>
    <w:p w14:paraId="3D4D3E7A" w14:textId="7257524D" w:rsidR="003E090E" w:rsidRDefault="00101A6B" w:rsidP="003E090E">
      <w:r>
        <w:t xml:space="preserve">8. </w:t>
      </w:r>
      <w:r w:rsidR="003E090E" w:rsidRPr="00D874BB">
        <w:t>Напишите пропущенное слово (словосочетание).</w:t>
      </w:r>
    </w:p>
    <w:p w14:paraId="3B037B65" w14:textId="77777777" w:rsidR="00195070" w:rsidRPr="00C87F21" w:rsidRDefault="00195070" w:rsidP="00195070">
      <w:r w:rsidRPr="00625AA2">
        <w:t xml:space="preserve">Геометрический смысл двойного интеграла заключается в том, что величина двойного интеграла от неотрицательной функции равна </w:t>
      </w:r>
      <w:r>
        <w:t xml:space="preserve">__________________ </w:t>
      </w:r>
      <w:r w:rsidRPr="00625AA2">
        <w:t>цилиндрического тела</w:t>
      </w:r>
      <w:r>
        <w:t>.</w:t>
      </w:r>
    </w:p>
    <w:p w14:paraId="0FA1B619" w14:textId="77777777" w:rsidR="00195070" w:rsidRPr="00C87F21" w:rsidRDefault="00195070" w:rsidP="00195070">
      <w:r w:rsidRPr="00C87F21">
        <w:t xml:space="preserve">Правильный ответ: </w:t>
      </w:r>
      <w:r w:rsidRPr="00625AA2">
        <w:t>объёму</w:t>
      </w:r>
      <w:r w:rsidRPr="00C87F21">
        <w:t>.</w:t>
      </w:r>
    </w:p>
    <w:p w14:paraId="6ED753B6" w14:textId="77777777" w:rsidR="00BD090D" w:rsidRDefault="00BD090D" w:rsidP="00BD090D">
      <w:r>
        <w:lastRenderedPageBreak/>
        <w:t>Компетенции (индикаторы): УК-1, ОПК-1.</w:t>
      </w:r>
    </w:p>
    <w:p w14:paraId="4F53E5E8" w14:textId="77777777" w:rsidR="003E090E" w:rsidRPr="00195070" w:rsidRDefault="003E090E" w:rsidP="00E42BCF"/>
    <w:p w14:paraId="186B14C6" w14:textId="5F198D87" w:rsidR="003E090E" w:rsidRDefault="003E090E" w:rsidP="003E090E">
      <w:r w:rsidRPr="003E090E">
        <w:t>9</w:t>
      </w:r>
      <w:r>
        <w:t xml:space="preserve">. </w:t>
      </w:r>
      <w:r w:rsidRPr="00D874BB">
        <w:t>Напишите пропущенное слово (словосочетание).</w:t>
      </w:r>
    </w:p>
    <w:p w14:paraId="4E102D68" w14:textId="77777777" w:rsidR="003E090E" w:rsidRPr="00820EEC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cs="Times New Roman"/>
          <w:szCs w:val="28"/>
        </w:rPr>
        <w:t xml:space="preserve">Закончить формулировку теоремы </w:t>
      </w:r>
      <w:r>
        <w:rPr>
          <w:rFonts w:cs="Times New Roman"/>
          <w:szCs w:val="28"/>
        </w:rPr>
        <w:t>Лейбница.</w:t>
      </w:r>
    </w:p>
    <w:p w14:paraId="7826C139" w14:textId="1486B59C" w:rsidR="003E090E" w:rsidRPr="009C7D24" w:rsidRDefault="003E090E" w:rsidP="003E090E">
      <w:pPr>
        <w:widowControl w:val="0"/>
        <w:rPr>
          <w:rFonts w:eastAsia="Calibri" w:cs="Times New Roman"/>
          <w:kern w:val="0"/>
          <w:szCs w:val="28"/>
          <w:u w:val="single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Если модуль общего члена знакочередующегося числового ряда стремится к нулю, убывая, то этот ряд</w:t>
      </w:r>
      <w:r w:rsidR="009C7D24">
        <w:rPr>
          <w:rFonts w:eastAsia="Calibri" w:cs="Times New Roman"/>
          <w:kern w:val="0"/>
          <w:szCs w:val="28"/>
          <w14:ligatures w14:val="none"/>
        </w:rPr>
        <w:t>_</w:t>
      </w:r>
      <w:r w:rsidR="009C7D24" w:rsidRPr="003C3748">
        <w:rPr>
          <w:rFonts w:eastAsia="Calibri" w:cs="Times New Roman"/>
          <w:kern w:val="0"/>
          <w:szCs w:val="28"/>
          <w14:ligatures w14:val="none"/>
        </w:rPr>
        <w:t>________</w:t>
      </w:r>
    </w:p>
    <w:p w14:paraId="7BF64C65" w14:textId="22CB9BDA" w:rsidR="003E090E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kern w:val="0"/>
          <w:szCs w:val="28"/>
          <w14:ligatures w14:val="none"/>
        </w:rPr>
        <w:t>сходится.</w:t>
      </w:r>
    </w:p>
    <w:p w14:paraId="5D797BF7" w14:textId="77777777" w:rsidR="00BD090D" w:rsidRDefault="00BD090D" w:rsidP="00BD090D">
      <w:r>
        <w:t>Компетенции (индикаторы): УК-1, ОПК-1.</w:t>
      </w:r>
    </w:p>
    <w:p w14:paraId="07B5585F" w14:textId="77777777" w:rsidR="00EA347A" w:rsidRDefault="00EA347A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</w:p>
    <w:p w14:paraId="02103A62" w14:textId="287D0445" w:rsidR="00EA347A" w:rsidRDefault="00EA347A" w:rsidP="003E090E">
      <w:pPr>
        <w:widowControl w:val="0"/>
      </w:pPr>
      <w:r>
        <w:rPr>
          <w:rFonts w:eastAsia="Calibri" w:cs="Times New Roman"/>
          <w:kern w:val="0"/>
          <w:szCs w:val="28"/>
          <w14:ligatures w14:val="none"/>
        </w:rPr>
        <w:t xml:space="preserve">10. </w:t>
      </w:r>
      <w:r w:rsidRPr="00D874BB">
        <w:t>Напишите пропущенное слово (словосочетание).</w:t>
      </w:r>
    </w:p>
    <w:p w14:paraId="087526D1" w14:textId="77777777" w:rsidR="00EA347A" w:rsidRDefault="00EA347A" w:rsidP="00EA347A">
      <w:r>
        <w:t>____________________</w:t>
      </w:r>
      <w:r w:rsidRPr="00D874BB">
        <w:t xml:space="preserve"> </w:t>
      </w:r>
      <w:r w:rsidRPr="00DE46BB">
        <w:t xml:space="preserve">функции </w:t>
      </w:r>
      <m:oMath>
        <m:r>
          <w:rPr>
            <w:rFonts w:ascii="Cambria Math" w:hAnsi="Cambria Math"/>
          </w:rPr>
          <m:t>f</m:t>
        </m:r>
      </m:oMath>
      <w:r w:rsidRPr="00DE46BB"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DE46BB">
        <w:t xml:space="preserve"> </w:t>
      </w:r>
      <w:r>
        <w:t>– это</w:t>
      </w:r>
      <w:r w:rsidRPr="00DE46BB">
        <w:t xml:space="preserve"> вектор, координатами которого являются значения частных производных в этой точке</w:t>
      </w:r>
      <w:r w:rsidRPr="00D874BB">
        <w:t>.</w:t>
      </w:r>
    </w:p>
    <w:p w14:paraId="115EE1B7" w14:textId="77777777" w:rsidR="00EA347A" w:rsidRPr="00D874BB" w:rsidRDefault="00EA347A" w:rsidP="00EA347A">
      <w:r>
        <w:t>Правильный ответ: градиент.</w:t>
      </w:r>
    </w:p>
    <w:p w14:paraId="32955C42" w14:textId="77777777" w:rsidR="00BD090D" w:rsidRDefault="00BD090D" w:rsidP="00BD090D">
      <w:r>
        <w:t>Компетенции (индикаторы): УК-1, ОПК-1.</w:t>
      </w:r>
    </w:p>
    <w:p w14:paraId="106A93DB" w14:textId="77777777" w:rsidR="00EA347A" w:rsidRDefault="00EA347A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</w:p>
    <w:p w14:paraId="2FA16DAE" w14:textId="436583C5" w:rsidR="009C7D24" w:rsidRPr="00C87F21" w:rsidRDefault="00195070" w:rsidP="009C7D24">
      <w:r>
        <w:t>11</w:t>
      </w:r>
      <w:r w:rsidR="009C7D24" w:rsidRPr="00C87F21">
        <w:t>. Напишите пропущенное слово (словосочетание).</w:t>
      </w:r>
    </w:p>
    <w:p w14:paraId="5EF975CA" w14:textId="77777777" w:rsidR="009C7D24" w:rsidRPr="00C87F21" w:rsidRDefault="009C7D24" w:rsidP="009C7D24">
      <w:r>
        <w:t>Если числовой ряд сходится, то предел его общего члена равен ________</w:t>
      </w:r>
      <w:r w:rsidRPr="00C87F21">
        <w:t>.</w:t>
      </w:r>
    </w:p>
    <w:p w14:paraId="2328AE76" w14:textId="77777777" w:rsidR="009C7D24" w:rsidRPr="00C87F21" w:rsidRDefault="009C7D24" w:rsidP="009C7D24">
      <w:r w:rsidRPr="00C87F21">
        <w:t xml:space="preserve">Правильный ответ: </w:t>
      </w:r>
      <w:r>
        <w:t>нулю</w:t>
      </w:r>
      <w:r w:rsidRPr="00C87F21">
        <w:t>.</w:t>
      </w:r>
    </w:p>
    <w:p w14:paraId="603E1344" w14:textId="77777777" w:rsidR="00BD090D" w:rsidRDefault="00BD090D" w:rsidP="00BD090D">
      <w:r>
        <w:t>Компетенции (индикаторы): УК-1, ОПК-1.</w:t>
      </w:r>
    </w:p>
    <w:p w14:paraId="6ECE05DA" w14:textId="77777777" w:rsidR="009C7D24" w:rsidRPr="00C87F21" w:rsidRDefault="009C7D24" w:rsidP="009C7D24"/>
    <w:p w14:paraId="70C36B3D" w14:textId="0DE5C93B" w:rsidR="009C7D24" w:rsidRPr="00C87F21" w:rsidRDefault="00195070" w:rsidP="009C7D24">
      <w:r>
        <w:t>12</w:t>
      </w:r>
      <w:r w:rsidR="009C7D24" w:rsidRPr="00C87F21">
        <w:t>. Напишите пропущенное слово (словосочетание).</w:t>
      </w:r>
    </w:p>
    <w:p w14:paraId="13F5E47F" w14:textId="77777777" w:rsidR="009C7D24" w:rsidRPr="00C87F21" w:rsidRDefault="009C7D24" w:rsidP="009C7D24">
      <w:r>
        <w:t>_______________</w:t>
      </w:r>
      <w:r w:rsidRPr="007102E0">
        <w:t xml:space="preserve"> </w:t>
      </w:r>
      <w:r>
        <w:t xml:space="preserve">– </w:t>
      </w:r>
      <w:r w:rsidRPr="007102E0">
        <w:t>частный случай ряда Тейлора, где точка разложения равна нулю.</w:t>
      </w:r>
    </w:p>
    <w:p w14:paraId="5B4B8DD0" w14:textId="77777777" w:rsidR="009C7D24" w:rsidRPr="00C87F21" w:rsidRDefault="009C7D24" w:rsidP="009C7D24">
      <w:r w:rsidRPr="00C87F21">
        <w:t xml:space="preserve">Правильный ответ: </w:t>
      </w:r>
      <w:r w:rsidRPr="007102E0">
        <w:t xml:space="preserve">Ряд </w:t>
      </w:r>
      <w:proofErr w:type="spellStart"/>
      <w:r w:rsidRPr="007102E0">
        <w:t>Маклорена</w:t>
      </w:r>
      <w:proofErr w:type="spellEnd"/>
      <w:r w:rsidRPr="00C87F21">
        <w:t>.</w:t>
      </w:r>
    </w:p>
    <w:p w14:paraId="04C68DE2" w14:textId="77777777" w:rsidR="00BD090D" w:rsidRDefault="00BD090D" w:rsidP="00BD090D">
      <w:r>
        <w:t>Компетенции (индикаторы): УК-1, ОПК-1.</w:t>
      </w:r>
    </w:p>
    <w:p w14:paraId="7CCCD933" w14:textId="77777777" w:rsidR="00101A6B" w:rsidRDefault="00101A6B" w:rsidP="00D169A3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29E58EAA" w14:textId="6799AF45" w:rsidR="0050337A" w:rsidRDefault="0050337A" w:rsidP="006047A2">
      <w:r>
        <w:t xml:space="preserve">1. </w:t>
      </w:r>
      <w:r w:rsidR="006047A2">
        <w:t xml:space="preserve">Производная функция </w:t>
      </w:r>
      <m:oMath>
        <m:r>
          <w:rPr>
            <w:rFonts w:ascii="Cambria Math" w:hAnsi="Cambria Math" w:cs="Cambria Math"/>
          </w:rPr>
          <m:t>y</m:t>
        </m:r>
        <m:d>
          <m:dPr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  <m:r>
          <w:rPr>
            <w:rFonts w:ascii="Cambria Math" w:hAnsi="Cambria Math" w:cs="Cambria Math"/>
          </w:rPr>
          <m:t>=</m:t>
        </m:r>
        <m:func>
          <m:funcPr>
            <m:ctrlPr>
              <w:rPr>
                <w:rFonts w:ascii="Cambria Math" w:hAnsi="Cambria Math" w:cs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</m:e>
            </m:d>
          </m:e>
        </m:func>
        <m:r>
          <m:rPr>
            <m:sty m:val="p"/>
          </m:rPr>
          <w:rPr>
            <w:rFonts w:ascii="Cambria Math" w:hAnsi="Cambria Math" w:cs="Cambria Math"/>
          </w:rPr>
          <m:t>⁡</m:t>
        </m:r>
      </m:oMath>
      <w:r w:rsidR="006047A2">
        <w:t xml:space="preserve"> равна … </w:t>
      </w:r>
      <w:r w:rsidR="006047A2" w:rsidRPr="006047A2">
        <w:rPr>
          <w:i/>
          <w:iCs/>
        </w:rPr>
        <w:t xml:space="preserve">(Ответ запишите в виде </w:t>
      </w:r>
      <w:r w:rsidR="006047A2">
        <w:rPr>
          <w:i/>
          <w:iCs/>
        </w:rPr>
        <w:t>функции</w:t>
      </w:r>
      <w:r w:rsidR="006047A2" w:rsidRPr="006047A2">
        <w:rPr>
          <w:i/>
          <w:iCs/>
        </w:rPr>
        <w:t>)</w:t>
      </w:r>
    </w:p>
    <w:p w14:paraId="669ECED8" w14:textId="6E08534D" w:rsidR="0050337A" w:rsidRPr="00D874BB" w:rsidRDefault="0050337A" w:rsidP="0050337A">
      <w:r>
        <w:t xml:space="preserve">Правильный ответ: </w:t>
      </w:r>
      <m:oMath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t>.</w:t>
      </w:r>
    </w:p>
    <w:p w14:paraId="4CDE6674" w14:textId="77777777" w:rsidR="00BD090D" w:rsidRDefault="00BD090D" w:rsidP="00BD090D">
      <w:r>
        <w:t>Компетенции (индикаторы): УК-1, ОПК-1.</w:t>
      </w:r>
    </w:p>
    <w:p w14:paraId="39054009" w14:textId="570A7BC3" w:rsidR="0050337A" w:rsidRDefault="0050337A" w:rsidP="0050337A"/>
    <w:p w14:paraId="1676094E" w14:textId="5033A04E" w:rsidR="006047A2" w:rsidRDefault="006047A2" w:rsidP="006047A2">
      <w:r w:rsidRPr="006047A2">
        <w:t>2</w:t>
      </w:r>
      <w:r>
        <w:t xml:space="preserve">. Найти промежуток возрастания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F47FF"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Pr="006047A2">
        <w:rPr>
          <w:i/>
          <w:iCs/>
        </w:rPr>
        <w:t>)</w:t>
      </w:r>
    </w:p>
    <w:p w14:paraId="494FBACB" w14:textId="1B859DF7" w:rsidR="006047A2" w:rsidRPr="00D874BB" w:rsidRDefault="006047A2" w:rsidP="006047A2">
      <w:r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;0</m:t>
            </m:r>
          </m:e>
        </m:d>
      </m:oMath>
      <w:r>
        <w:t>.</w:t>
      </w:r>
    </w:p>
    <w:p w14:paraId="74118EF2" w14:textId="77777777" w:rsidR="00BD090D" w:rsidRDefault="00BD090D" w:rsidP="00BD090D">
      <w:r>
        <w:t>Компетенции (индикаторы): УК-1, ОПК-1.</w:t>
      </w:r>
    </w:p>
    <w:p w14:paraId="483AC580" w14:textId="09B6F4BA" w:rsidR="006047A2" w:rsidRDefault="006047A2" w:rsidP="0050337A"/>
    <w:p w14:paraId="5E54A1E5" w14:textId="2B07401F" w:rsidR="00F11FDA" w:rsidRDefault="00F11FDA" w:rsidP="00047458">
      <w:pPr>
        <w:widowControl w:val="0"/>
        <w:tabs>
          <w:tab w:val="left" w:pos="1080"/>
        </w:tabs>
      </w:pPr>
      <w:r>
        <w:t xml:space="preserve">3. 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Точка движется прямолинейно по закону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s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 xml:space="preserve"> t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-t+5  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м</m:t>
            </m:r>
          </m:e>
        </m:d>
      </m:oMath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. Найти</w:t>
      </w:r>
      <w:r w:rsidR="00047458" w:rsidRP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>скорость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материальной точки в 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момент времени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t=2  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c</m:t>
            </m:r>
          </m:e>
        </m:d>
      </m:oMath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. </w:t>
      </w:r>
      <w:r w:rsidRPr="006047A2">
        <w:rPr>
          <w:i/>
          <w:iCs/>
        </w:rPr>
        <w:t xml:space="preserve">(Ответ запишите в виде </w:t>
      </w:r>
      <w:r w:rsidR="008C74E9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6FD3ABC6" w14:textId="60479F8C" w:rsidR="00F11FDA" w:rsidRPr="00D874BB" w:rsidRDefault="00F11FDA" w:rsidP="00F11FDA">
      <w:r>
        <w:t xml:space="preserve">Правильный ответ: </w:t>
      </w:r>
      <m:oMath>
        <m:r>
          <w:rPr>
            <w:rFonts w:ascii="Cambria Math" w:hAnsi="Cambria Math"/>
          </w:rPr>
          <m:t>15</m:t>
        </m:r>
      </m:oMath>
      <w:r>
        <w:t>.</w:t>
      </w:r>
    </w:p>
    <w:p w14:paraId="5346E2C6" w14:textId="77777777" w:rsidR="00BD090D" w:rsidRDefault="00BD090D" w:rsidP="00BD090D">
      <w:r>
        <w:t>Компетенции (индикаторы): УК-1, ОПК-1.</w:t>
      </w:r>
    </w:p>
    <w:p w14:paraId="4AD73313" w14:textId="77777777" w:rsidR="00F11FDA" w:rsidRDefault="00F11FDA" w:rsidP="0050337A"/>
    <w:p w14:paraId="5E8EC674" w14:textId="36BDD0FD" w:rsidR="001C3A9C" w:rsidRDefault="001C3A9C" w:rsidP="001C3A9C">
      <w:r>
        <w:lastRenderedPageBreak/>
        <w:t xml:space="preserve">4. Найти наибольшее значение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2x-1 </m:t>
        </m:r>
      </m:oMath>
      <w:r w:rsidRPr="001C3A9C">
        <w:rPr>
          <w:rFonts w:eastAsiaTheme="minorEastAsia"/>
        </w:rPr>
        <w:t xml:space="preserve"> </w:t>
      </w:r>
      <w:r>
        <w:t>на отрезке</w:t>
      </w:r>
      <w:r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1</m:t>
            </m:r>
          </m:e>
        </m:d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19D12206" w:rsidR="001C3A9C" w:rsidRPr="00D874BB" w:rsidRDefault="001C3A9C" w:rsidP="001C3A9C">
      <w:r>
        <w:t xml:space="preserve">Правильный ответ: </w:t>
      </w:r>
      <m:oMath>
        <m:r>
          <w:rPr>
            <w:rFonts w:ascii="Cambria Math" w:hAnsi="Cambria Math"/>
          </w:rPr>
          <m:t>2</m:t>
        </m:r>
      </m:oMath>
      <w:r>
        <w:t>.</w:t>
      </w:r>
    </w:p>
    <w:p w14:paraId="66F87144" w14:textId="77777777" w:rsidR="00BD090D" w:rsidRDefault="00BD090D" w:rsidP="00BD090D">
      <w:r>
        <w:t>Компетенции (индикаторы): УК-1, ОПК-1.</w:t>
      </w:r>
    </w:p>
    <w:p w14:paraId="1B3DDBBF" w14:textId="440E08FF" w:rsidR="00F56671" w:rsidRDefault="00F56671" w:rsidP="001C3A9C"/>
    <w:p w14:paraId="2FCBC8AC" w14:textId="4C0D568A" w:rsidR="00F56671" w:rsidRDefault="00F56671" w:rsidP="00F56671">
      <w:r w:rsidRPr="00F56671">
        <w:t>5</w:t>
      </w:r>
      <w:r>
        <w:t xml:space="preserve">. </w:t>
      </w:r>
      <w:r w:rsidR="00617CF3" w:rsidRPr="00617CF3">
        <w:t xml:space="preserve">Найти сумму </w:t>
      </w:r>
      <w:r w:rsidR="00617CF3">
        <w:t>абсцисс</w:t>
      </w:r>
      <w:r w:rsidR="00617CF3" w:rsidRPr="00617CF3">
        <w:t xml:space="preserve"> точек разрыва функции</w:t>
      </w:r>
      <w:r>
        <w:t>:</w:t>
      </w:r>
    </w:p>
    <w:p w14:paraId="472D6CA9" w14:textId="4569D147" w:rsidR="00617CF3" w:rsidRPr="00F56671" w:rsidRDefault="00617CF3" w:rsidP="00F56671">
      <w:pPr>
        <w:rPr>
          <w:rFonts w:eastAsiaTheme="minorEastAsia"/>
        </w:rPr>
      </w:pPr>
      <m:oMathPara>
        <m:oMath>
          <m:r>
            <w:rPr>
              <w:rFonts w:ascii="Cambria Math"/>
            </w:rPr>
            <m:t>f(x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1,x&lt;0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func>
                  <m:r>
                    <w:rPr>
                      <w:rFonts w:ascii="Cambria Math"/>
                    </w:rPr>
                    <m:t>,0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,x&gt;1</m:t>
                  </m:r>
                </m:e>
              </m:eqArr>
            </m:e>
          </m:d>
        </m:oMath>
      </m:oMathPara>
    </w:p>
    <w:p w14:paraId="3D5ACBAF" w14:textId="1C171539" w:rsidR="00F56671" w:rsidRPr="00F56671" w:rsidRDefault="00F56671" w:rsidP="00F56671">
      <w:pPr>
        <w:rPr>
          <w:rFonts w:eastAsiaTheme="minorEastAsia"/>
        </w:rPr>
      </w:pP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43FC1F18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099325E1" w14:textId="77777777" w:rsidR="00BD090D" w:rsidRDefault="00BD090D" w:rsidP="00BD090D">
      <w:r>
        <w:t>Компетенции (индикаторы): УК-1, ОПК-1.</w:t>
      </w:r>
    </w:p>
    <w:p w14:paraId="697BF387" w14:textId="77777777" w:rsidR="00F56671" w:rsidRDefault="00F56671" w:rsidP="001C3A9C"/>
    <w:p w14:paraId="1E46CD61" w14:textId="1D61CD4A" w:rsidR="00470A75" w:rsidRPr="00F56671" w:rsidRDefault="00DC7D7B" w:rsidP="00470A75">
      <w:pPr>
        <w:rPr>
          <w:rFonts w:eastAsiaTheme="minorEastAsia"/>
        </w:rPr>
      </w:pPr>
      <w:r w:rsidRPr="00DC7D7B">
        <w:rPr>
          <w:rFonts w:cs="Times New Roman"/>
        </w:rP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Найти</w:t>
      </w:r>
      <w:r w:rsidRPr="00DC7D7B">
        <w:rPr>
          <w:rFonts w:eastAsia="Calibri" w:cs="Times New Roman"/>
          <w:kern w:val="0"/>
          <w:szCs w:val="28"/>
          <w14:ligatures w14:val="none"/>
        </w:rPr>
        <w:t xml:space="preserve"> промежут</w:t>
      </w:r>
      <w:r>
        <w:rPr>
          <w:rFonts w:eastAsia="Calibri" w:cs="Times New Roman"/>
          <w:kern w:val="0"/>
          <w:szCs w:val="28"/>
          <w14:ligatures w14:val="none"/>
        </w:rPr>
        <w:t>о</w:t>
      </w:r>
      <w:r w:rsidRPr="00DC7D7B">
        <w:rPr>
          <w:rFonts w:eastAsia="Calibri" w:cs="Times New Roman"/>
          <w:kern w:val="0"/>
          <w:szCs w:val="28"/>
          <w14:ligatures w14:val="none"/>
        </w:rPr>
        <w:t>к</w:t>
      </w:r>
      <w:r>
        <w:rPr>
          <w:rFonts w:eastAsia="Calibri" w:cs="Times New Roman"/>
          <w:kern w:val="0"/>
          <w:szCs w:val="28"/>
          <w14:ligatures w14:val="none"/>
        </w:rPr>
        <w:t>, на котором</w:t>
      </w:r>
      <w:r w:rsidRPr="00DC7D7B">
        <w:rPr>
          <w:rFonts w:eastAsia="Calibri" w:cs="Times New Roman"/>
          <w:kern w:val="0"/>
          <w:szCs w:val="28"/>
          <w14:ligatures w14:val="none"/>
        </w:rPr>
        <w:t xml:space="preserve"> график функции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3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p>
        </m:sSup>
      </m:oMath>
      <w:r w:rsidRPr="00DC7D7B">
        <w:rPr>
          <w:rFonts w:eastAsia="Calibri" w:cs="Times New Roman"/>
          <w:kern w:val="0"/>
          <w:szCs w:val="28"/>
          <w14:ligatures w14:val="none"/>
        </w:rPr>
        <w:t xml:space="preserve"> выпуклый вниз?</w:t>
      </w:r>
      <w:r w:rsidR="00470A75" w:rsidRPr="00470A75">
        <w:rPr>
          <w:i/>
          <w:iCs/>
        </w:rPr>
        <w:t xml:space="preserve"> </w:t>
      </w:r>
      <w:bookmarkStart w:id="36" w:name="_Hlk191145397"/>
      <w:r w:rsidR="00470A75" w:rsidRPr="006047A2">
        <w:rPr>
          <w:i/>
          <w:iCs/>
        </w:rPr>
        <w:t xml:space="preserve">(Ответ запишите в виде </w:t>
      </w:r>
      <w:r w:rsidR="00470A75">
        <w:rPr>
          <w:i/>
          <w:iCs/>
        </w:rPr>
        <w:t>промежутка</w:t>
      </w:r>
      <w:r w:rsidR="00470A75" w:rsidRPr="006047A2">
        <w:rPr>
          <w:i/>
          <w:iCs/>
        </w:rPr>
        <w:t>)</w:t>
      </w:r>
      <w:bookmarkEnd w:id="36"/>
    </w:p>
    <w:p w14:paraId="2623EEBD" w14:textId="73FF3373" w:rsidR="00DC7D7B" w:rsidRPr="00DC7D7B" w:rsidRDefault="00DC7D7B" w:rsidP="00DC7D7B">
      <w:pPr>
        <w:widowControl w:val="0"/>
        <w:rPr>
          <w:rFonts w:eastAsia="Calibri" w:cs="Times New Roman"/>
          <w:szCs w:val="28"/>
        </w:rPr>
      </w:pPr>
      <w:r w:rsidRPr="00DC7D7B">
        <w:rPr>
          <w:rFonts w:eastAsia="Calibri" w:cs="Times New Roman"/>
          <w:szCs w:val="28"/>
        </w:rPr>
        <w:t xml:space="preserve">Правильный ответ: </w:t>
      </w:r>
      <m:oMath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-∞;  1</m:t>
            </m:r>
          </m:e>
        </m:d>
      </m:oMath>
      <w:r w:rsidRPr="00DC7D7B">
        <w:rPr>
          <w:rFonts w:eastAsia="Calibri" w:cs="Times New Roman"/>
          <w:szCs w:val="28"/>
        </w:rPr>
        <w:t>.</w:t>
      </w:r>
    </w:p>
    <w:p w14:paraId="6DEFB7A2" w14:textId="77777777" w:rsidR="00BD090D" w:rsidRDefault="00BD090D" w:rsidP="00BD090D">
      <w:r>
        <w:t>Компетенции (индикаторы): УК-1, ОПК-1.</w:t>
      </w:r>
    </w:p>
    <w:p w14:paraId="621ADB3F" w14:textId="77777777" w:rsidR="00DC7D7B" w:rsidRDefault="00DC7D7B" w:rsidP="001C3A9C"/>
    <w:p w14:paraId="1235883B" w14:textId="7E4AF9E5" w:rsidR="00E42BCF" w:rsidRPr="008A2AE0" w:rsidRDefault="00E42BCF" w:rsidP="00E42BCF">
      <w:r>
        <w:t>7</w:t>
      </w:r>
      <w:r w:rsidRPr="008A2AE0">
        <w:t xml:space="preserve">. </w:t>
      </w:r>
      <w:r>
        <w:t xml:space="preserve">Найти площадь фигуры, ограниченной линиями </w:t>
      </w:r>
      <m:oMath>
        <m:r>
          <w:rPr>
            <w:rFonts w:ascii="Cambria Math" w:hAnsi="Cambria Math"/>
          </w:rPr>
          <m:t>y=0;y=2x;x=1</m:t>
        </m:r>
      </m:oMath>
      <w:r w:rsidRPr="008A2AE0">
        <w:t xml:space="preserve"> </w:t>
      </w:r>
      <w:r w:rsidRPr="008A2AE0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8A2AE0">
        <w:rPr>
          <w:i/>
          <w:iCs/>
        </w:rPr>
        <w:t>)</w:t>
      </w:r>
    </w:p>
    <w:p w14:paraId="2AB7FEC0" w14:textId="77777777" w:rsidR="00E42BCF" w:rsidRPr="00D874BB" w:rsidRDefault="00E42BCF" w:rsidP="00E42BCF">
      <w:r w:rsidRPr="008A2AE0">
        <w:t xml:space="preserve">Правильный ответ: </w:t>
      </w:r>
      <w:bookmarkStart w:id="37" w:name="_Hlk191077585"/>
      <m:oMath>
        <m:r>
          <w:rPr>
            <w:rFonts w:ascii="Cambria Math" w:hAnsi="Cambria Math"/>
          </w:rPr>
          <m:t>1</m:t>
        </m:r>
      </m:oMath>
      <w:r w:rsidRPr="008A2AE0">
        <w:t>.</w:t>
      </w:r>
      <w:bookmarkEnd w:id="37"/>
    </w:p>
    <w:p w14:paraId="6FC58F27" w14:textId="77777777" w:rsidR="00BD090D" w:rsidRDefault="00BD090D" w:rsidP="00BD090D">
      <w:r>
        <w:t>Компетенции (индикаторы): УК-1, ОПК-1.</w:t>
      </w:r>
    </w:p>
    <w:p w14:paraId="37E945FF" w14:textId="77777777" w:rsidR="00E42BCF" w:rsidRDefault="00E42BCF" w:rsidP="00E42BCF"/>
    <w:p w14:paraId="188A05D3" w14:textId="7BEAEB1F" w:rsidR="00662DBC" w:rsidRPr="008A2AE0" w:rsidRDefault="006E6736" w:rsidP="00662DBC">
      <w:r>
        <w:rPr>
          <w:rFonts w:eastAsia="Calibri" w:cs="Times New Roman"/>
          <w:kern w:val="0"/>
          <w:szCs w:val="28"/>
          <w14:ligatures w14:val="none"/>
        </w:rPr>
        <w:t xml:space="preserve">8. Скорость тела определяется формулой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v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t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t</m:t>
            </m:r>
          </m:e>
        </m:ra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м/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. Найти путь, пройденный телом за промежуток времени от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=0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 до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=8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662DBC" w:rsidRPr="00662DBC">
        <w:rPr>
          <w:i/>
          <w:iCs/>
        </w:rPr>
        <w:t xml:space="preserve"> </w:t>
      </w:r>
      <w:r w:rsidR="00662DBC" w:rsidRPr="008A2AE0">
        <w:rPr>
          <w:i/>
          <w:iCs/>
        </w:rPr>
        <w:t>(Ответ запишите в виде</w:t>
      </w:r>
      <w:r w:rsidR="00662DBC">
        <w:rPr>
          <w:i/>
          <w:iCs/>
        </w:rPr>
        <w:t xml:space="preserve"> рационального</w:t>
      </w:r>
      <w:r w:rsidR="00662DBC" w:rsidRPr="008A2AE0">
        <w:rPr>
          <w:i/>
          <w:iCs/>
        </w:rPr>
        <w:t xml:space="preserve"> </w:t>
      </w:r>
      <w:r w:rsidR="00662DBC">
        <w:rPr>
          <w:i/>
          <w:iCs/>
        </w:rPr>
        <w:t>числа</w:t>
      </w:r>
      <w:r w:rsidR="00662DBC" w:rsidRPr="008A2AE0">
        <w:rPr>
          <w:i/>
          <w:iCs/>
        </w:rPr>
        <w:t>)</w:t>
      </w:r>
    </w:p>
    <w:p w14:paraId="78FC65CA" w14:textId="774943B2" w:rsidR="006E6736" w:rsidRDefault="006E6736" w:rsidP="006E6736">
      <w:pPr>
        <w:widowControl w:val="0"/>
        <w:rPr>
          <w:rFonts w:eastAsia="Calibri" w:cs="Times New Roman"/>
          <w:szCs w:val="28"/>
        </w:rPr>
      </w:pPr>
      <w:r w:rsidRPr="00AE7039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52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3</m:t>
            </m:r>
          </m:den>
        </m:f>
      </m:oMath>
    </w:p>
    <w:p w14:paraId="38027870" w14:textId="77777777" w:rsidR="00BD090D" w:rsidRDefault="00BD090D" w:rsidP="00BD090D">
      <w:r>
        <w:t>Компетенции (индикаторы): УК-1, ОПК-1.</w:t>
      </w:r>
    </w:p>
    <w:p w14:paraId="13C58C46" w14:textId="05D9DC84" w:rsidR="006E6736" w:rsidRPr="00D57975" w:rsidRDefault="006E6736" w:rsidP="006E6736">
      <w:pPr>
        <w:rPr>
          <w:rFonts w:eastAsia="Calibri" w:cs="Times New Roman"/>
          <w:szCs w:val="28"/>
        </w:rPr>
      </w:pPr>
    </w:p>
    <w:p w14:paraId="50B6F03C" w14:textId="605D71FD" w:rsidR="00662DBC" w:rsidRPr="008A2AE0" w:rsidRDefault="006E6736" w:rsidP="00662DBC">
      <w:r>
        <w:t xml:space="preserve">9. </w:t>
      </w:r>
      <w:r>
        <w:rPr>
          <w:rFonts w:cs="Times New Roman"/>
          <w:szCs w:val="28"/>
        </w:rPr>
        <w:t xml:space="preserve">Найти объем тела, образованного вращением вокруг оси </w:t>
      </w:r>
      <m:oMath>
        <m:r>
          <w:rPr>
            <w:rFonts w:ascii="Cambria Math" w:hAnsi="Cambria Math" w:cs="Times New Roman"/>
            <w:szCs w:val="28"/>
          </w:rPr>
          <m:t>O</m:t>
        </m:r>
        <m:r>
          <w:rPr>
            <w:rFonts w:ascii="Cambria Math" w:hAnsi="Cambria Math" w:cs="Times New Roman"/>
            <w:szCs w:val="28"/>
            <w:lang w:val="en-US"/>
          </w:rPr>
          <m:t>X</m:t>
        </m:r>
      </m:oMath>
      <w:r>
        <w:rPr>
          <w:rFonts w:cs="Times New Roman"/>
          <w:szCs w:val="28"/>
        </w:rPr>
        <w:t xml:space="preserve"> фигуры, ограниченной линиями </w:t>
      </w:r>
      <m:oMath>
        <m:r>
          <w:rPr>
            <w:rFonts w:ascii="Cambria Math" w:hAnsi="Cambria Math" w:cs="Times New Roman"/>
            <w:szCs w:val="28"/>
          </w:rPr>
          <m:t>y=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</m:rad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0≤x≤2</m:t>
        </m:r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y&gt;0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  <w:r w:rsidR="00662DBC" w:rsidRPr="00662DBC">
        <w:rPr>
          <w:i/>
          <w:iCs/>
        </w:rPr>
        <w:t xml:space="preserve"> </w:t>
      </w:r>
      <w:r w:rsidR="00662DBC" w:rsidRPr="008A2AE0">
        <w:rPr>
          <w:i/>
          <w:iCs/>
        </w:rPr>
        <w:t xml:space="preserve">(Ответ запишите в виде </w:t>
      </w:r>
      <w:r w:rsidR="00662DBC">
        <w:rPr>
          <w:i/>
          <w:iCs/>
        </w:rPr>
        <w:t>числа</w:t>
      </w:r>
      <w:r w:rsidR="00662DBC" w:rsidRPr="008A2AE0">
        <w:rPr>
          <w:i/>
          <w:iCs/>
        </w:rPr>
        <w:t>)</w:t>
      </w:r>
    </w:p>
    <w:p w14:paraId="5F582838" w14:textId="6D58B2D1" w:rsidR="006E6736" w:rsidRDefault="006E6736" w:rsidP="006E6736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8</m:t>
        </m:r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>.</m:t>
        </m:r>
      </m:oMath>
    </w:p>
    <w:p w14:paraId="3B9DEFC6" w14:textId="77777777" w:rsidR="00BD090D" w:rsidRDefault="00BD090D" w:rsidP="00BD090D">
      <w:r>
        <w:t>Компетенции (индикаторы): УК-1, ОПК-1.</w:t>
      </w:r>
    </w:p>
    <w:p w14:paraId="31911847" w14:textId="77777777" w:rsidR="00662DBC" w:rsidRPr="00662DBC" w:rsidRDefault="00662DBC" w:rsidP="006E6736">
      <w:pPr>
        <w:widowControl w:val="0"/>
        <w:rPr>
          <w:rFonts w:eastAsia="Calibri" w:cs="Times New Roman"/>
          <w:szCs w:val="28"/>
        </w:rPr>
      </w:pPr>
    </w:p>
    <w:p w14:paraId="5823FCFD" w14:textId="67F2957B" w:rsidR="00662DBC" w:rsidRPr="008A2AE0" w:rsidRDefault="00662DBC" w:rsidP="00662DBC">
      <w:bookmarkStart w:id="38" w:name="_Hlk191077211"/>
      <w:r>
        <w:t xml:space="preserve">10. </w:t>
      </w:r>
      <w:bookmarkStart w:id="39" w:name="_Hlk188826318"/>
      <w:r>
        <w:t>Установить с</w:t>
      </w:r>
      <w:r>
        <w:rPr>
          <w:rFonts w:eastAsia="Calibri" w:cs="Times New Roman"/>
          <w:kern w:val="0"/>
          <w:szCs w:val="28"/>
          <w14:ligatures w14:val="none"/>
        </w:rPr>
        <w:t xml:space="preserve">ходимость или расходимость несобственного интеграла первого рода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2</m:t>
                    </m:r>
                  </m:sup>
                </m:sSup>
              </m:den>
            </m:f>
          </m:e>
        </m:nary>
      </m:oMath>
      <w:bookmarkEnd w:id="39"/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8A2AE0">
        <w:rPr>
          <w:i/>
          <w:iCs/>
        </w:rPr>
        <w:t>(Ответ запи</w:t>
      </w:r>
      <w:r>
        <w:rPr>
          <w:i/>
          <w:iCs/>
        </w:rPr>
        <w:t>сать</w:t>
      </w:r>
      <w:r w:rsidRPr="008A2AE0">
        <w:rPr>
          <w:i/>
          <w:iCs/>
        </w:rPr>
        <w:t xml:space="preserve"> </w:t>
      </w:r>
      <w:r>
        <w:rPr>
          <w:i/>
          <w:iCs/>
        </w:rPr>
        <w:t>одним словом</w:t>
      </w:r>
      <w:r w:rsidRPr="008A2AE0">
        <w:rPr>
          <w:i/>
          <w:iCs/>
        </w:rPr>
        <w:t>)</w:t>
      </w:r>
    </w:p>
    <w:p w14:paraId="646FAE78" w14:textId="77777777" w:rsidR="00662DBC" w:rsidRPr="000D5F73" w:rsidRDefault="00662DBC" w:rsidP="00662DBC">
      <w:pPr>
        <w:widowControl w:val="0"/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C275AB">
        <w:rPr>
          <w:rFonts w:eastAsia="Calibri" w:cs="Times New Roman"/>
          <w:szCs w:val="28"/>
        </w:rPr>
        <w:t>Правильный ответ:</w:t>
      </w:r>
      <w:r w:rsidRPr="000D5F7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сходится.</w:t>
      </w:r>
    </w:p>
    <w:bookmarkEnd w:id="38"/>
    <w:p w14:paraId="77C2E384" w14:textId="77777777" w:rsidR="00BD090D" w:rsidRDefault="00BD090D" w:rsidP="00BD090D">
      <w:r>
        <w:t>Компетенции (индикаторы): УК-1, ОПК-1.</w:t>
      </w:r>
    </w:p>
    <w:p w14:paraId="42EE530F" w14:textId="77777777" w:rsidR="00662DBC" w:rsidRDefault="00662DBC" w:rsidP="00662DBC"/>
    <w:p w14:paraId="6B99F4DE" w14:textId="005C1732" w:rsidR="00662DBC" w:rsidRPr="008A2AE0" w:rsidRDefault="00662DBC" w:rsidP="00662DBC">
      <w:r>
        <w:t>11. Установить с</w:t>
      </w:r>
      <w:r>
        <w:rPr>
          <w:rFonts w:eastAsia="Calibri" w:cs="Times New Roman"/>
          <w:kern w:val="0"/>
          <w:szCs w:val="28"/>
          <w14:ligatures w14:val="none"/>
        </w:rPr>
        <w:t xml:space="preserve">ходимость или расходимость несобственного интеграла второго рода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</m:e>
                </m:rad>
              </m:den>
            </m:f>
          </m:e>
        </m:nary>
      </m:oMath>
      <w:r>
        <w:rPr>
          <w:rFonts w:eastAsia="Calibri" w:cs="Times New Roman"/>
          <w:kern w:val="0"/>
          <w:szCs w:val="28"/>
          <w14:ligatures w14:val="none"/>
        </w:rPr>
        <w:t xml:space="preserve">? </w:t>
      </w:r>
      <w:r w:rsidRPr="008A2AE0">
        <w:rPr>
          <w:i/>
          <w:iCs/>
        </w:rPr>
        <w:t>(Ответ запи</w:t>
      </w:r>
      <w:r>
        <w:rPr>
          <w:i/>
          <w:iCs/>
        </w:rPr>
        <w:t>сать</w:t>
      </w:r>
      <w:r w:rsidRPr="008A2AE0">
        <w:rPr>
          <w:i/>
          <w:iCs/>
        </w:rPr>
        <w:t xml:space="preserve"> </w:t>
      </w:r>
      <w:r>
        <w:rPr>
          <w:i/>
          <w:iCs/>
        </w:rPr>
        <w:t>одним словом</w:t>
      </w:r>
      <w:r w:rsidRPr="008A2AE0">
        <w:rPr>
          <w:i/>
          <w:iCs/>
        </w:rPr>
        <w:t>)</w:t>
      </w:r>
    </w:p>
    <w:p w14:paraId="0C53CE2E" w14:textId="0891513A" w:rsidR="00662DBC" w:rsidRPr="000D5F73" w:rsidRDefault="00662DBC" w:rsidP="00662DBC">
      <w:pPr>
        <w:widowControl w:val="0"/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C275AB">
        <w:rPr>
          <w:rFonts w:eastAsia="Calibri" w:cs="Times New Roman"/>
          <w:szCs w:val="28"/>
        </w:rPr>
        <w:lastRenderedPageBreak/>
        <w:t>Правильный ответ:</w:t>
      </w:r>
      <w:r w:rsidRPr="000D5F73">
        <w:rPr>
          <w:rFonts w:eastAsia="Calibri" w:cs="Times New Roman"/>
          <w:szCs w:val="28"/>
        </w:rPr>
        <w:t xml:space="preserve"> </w:t>
      </w:r>
      <w:r w:rsidR="00F33695">
        <w:rPr>
          <w:rFonts w:eastAsia="Calibri" w:cs="Times New Roman"/>
          <w:szCs w:val="28"/>
        </w:rPr>
        <w:t>ра</w:t>
      </w:r>
      <w:r>
        <w:rPr>
          <w:rFonts w:eastAsia="Calibri" w:cs="Times New Roman"/>
          <w:szCs w:val="28"/>
        </w:rPr>
        <w:t>сходится.</w:t>
      </w:r>
    </w:p>
    <w:p w14:paraId="5AF77444" w14:textId="77777777" w:rsidR="00BD090D" w:rsidRDefault="00BD090D" w:rsidP="00BD090D">
      <w:r>
        <w:t>Компетенции (индикаторы): УК-1, ОПК-1.</w:t>
      </w:r>
    </w:p>
    <w:p w14:paraId="482B178E" w14:textId="77AD6088" w:rsidR="00E42BCF" w:rsidRDefault="00E42BCF" w:rsidP="001C3A9C"/>
    <w:p w14:paraId="63BD96E3" w14:textId="25170D0B" w:rsidR="00F33695" w:rsidRDefault="00F33695" w:rsidP="00F33695">
      <w:pPr>
        <w:widowControl w:val="0"/>
        <w:rPr>
          <w:rFonts w:cs="Times New Roman"/>
          <w:szCs w:val="28"/>
        </w:rPr>
      </w:pPr>
      <w:r>
        <w:t xml:space="preserve">12. </w:t>
      </w:r>
      <w:r w:rsidRPr="00D57975">
        <w:rPr>
          <w:rFonts w:eastAsia="Calibri" w:cs="Times New Roman"/>
          <w:kern w:val="0"/>
          <w:szCs w:val="28"/>
          <w14:ligatures w14:val="none"/>
        </w:rPr>
        <w:t>Вычислить определенный интеграл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p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rcco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dx</m:t>
            </m:r>
          </m:e>
        </m:nary>
      </m:oMath>
      <w:r w:rsidRPr="00D57975">
        <w:rPr>
          <w:rFonts w:cs="Times New Roman"/>
          <w:szCs w:val="28"/>
        </w:rPr>
        <w:t>.</w:t>
      </w:r>
      <w:r w:rsidR="00F774FE" w:rsidRPr="00F774FE">
        <w:rPr>
          <w:i/>
          <w:iCs/>
        </w:rPr>
        <w:t xml:space="preserve"> </w:t>
      </w:r>
      <w:r w:rsidR="00F774FE" w:rsidRPr="008A2AE0">
        <w:rPr>
          <w:i/>
          <w:iCs/>
        </w:rPr>
        <w:t xml:space="preserve">(Ответ запишите в виде </w:t>
      </w:r>
      <w:r w:rsidR="00F774FE">
        <w:rPr>
          <w:i/>
          <w:iCs/>
        </w:rPr>
        <w:t>числа</w:t>
      </w:r>
      <w:r w:rsidR="00F774FE" w:rsidRPr="008A2AE0">
        <w:rPr>
          <w:i/>
          <w:iCs/>
        </w:rPr>
        <w:t>)</w:t>
      </w:r>
    </w:p>
    <w:p w14:paraId="7B526A9D" w14:textId="126BAAC0" w:rsidR="00F33695" w:rsidRDefault="00F33695" w:rsidP="00F33695">
      <w:pPr>
        <w:widowControl w:val="0"/>
        <w:rPr>
          <w:rFonts w:eastAsia="Calibri" w:cs="Times New Roman"/>
          <w:szCs w:val="28"/>
        </w:rPr>
      </w:pPr>
      <w:r w:rsidRPr="00AE7039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hAnsi="Cambria Math"/>
          </w:rPr>
          <m:t>1</m:t>
        </m:r>
      </m:oMath>
      <w:r w:rsidRPr="008A2AE0">
        <w:t>.</w:t>
      </w:r>
    </w:p>
    <w:p w14:paraId="7029A174" w14:textId="77777777" w:rsidR="00BD090D" w:rsidRDefault="00BD090D" w:rsidP="00BD090D">
      <w:r>
        <w:t>Компетенции (индикаторы): УК-1, ОПК-1.</w:t>
      </w:r>
    </w:p>
    <w:p w14:paraId="57AF56B3" w14:textId="77777777" w:rsidR="0073193A" w:rsidRDefault="0073193A" w:rsidP="00F33695"/>
    <w:p w14:paraId="71D2D2E4" w14:textId="12F6E760" w:rsidR="00F774FE" w:rsidRPr="006A2A46" w:rsidRDefault="00F774FE" w:rsidP="008A4F95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w:r>
        <w:t xml:space="preserve">13. </w:t>
      </w:r>
      <w:r w:rsidRPr="006A2A46">
        <w:rPr>
          <w:rFonts w:eastAsia="Calibri" w:cs="Times New Roman"/>
          <w:kern w:val="0"/>
          <w:szCs w:val="28"/>
          <w14:ligatures w14:val="none"/>
        </w:rPr>
        <w:t>Найти область сходимости степенного ряда</w:t>
      </w:r>
      <w:r w:rsidR="00740847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sup>
                </m:sSup>
              </m:den>
            </m:f>
          </m:e>
        </m:nary>
      </m:oMath>
      <w:r w:rsidRPr="006A2A46">
        <w:rPr>
          <w:rFonts w:eastAsia="Times New Roman" w:cs="Times New Roman"/>
          <w:kern w:val="0"/>
          <w:szCs w:val="28"/>
          <w:lang w:eastAsia="en-AU"/>
          <w14:ligatures w14:val="none"/>
        </w:rPr>
        <w:t>.</w:t>
      </w:r>
      <w:r w:rsidR="00740847"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промежутка</w:t>
      </w:r>
      <w:r w:rsidRPr="006047A2">
        <w:rPr>
          <w:i/>
          <w:iCs/>
        </w:rPr>
        <w:t>)</w:t>
      </w:r>
    </w:p>
    <w:p w14:paraId="386D91CF" w14:textId="42A9F323" w:rsidR="00F774FE" w:rsidRPr="00740847" w:rsidRDefault="00F774FE" w:rsidP="008A4F95">
      <w:pPr>
        <w:widowControl w:val="0"/>
        <w:rPr>
          <w:rFonts w:eastAsia="Calibri" w:cs="Times New Roman"/>
          <w:i/>
          <w:szCs w:val="28"/>
        </w:rPr>
      </w:pPr>
      <w:r w:rsidRPr="006A2A46">
        <w:rPr>
          <w:rFonts w:eastAsia="Calibri" w:cs="Times New Roman"/>
          <w:szCs w:val="28"/>
        </w:rPr>
        <w:t>Правильный ответ:</w:t>
      </w:r>
      <w:r w:rsidR="00740847">
        <w:rPr>
          <w:rFonts w:eastAsia="Times New Roman" w:cs="Times New Roman"/>
          <w:b/>
          <w:kern w:val="0"/>
          <w:szCs w:val="28"/>
          <w:lang w:eastAsia="en-AU"/>
          <w14:ligatures w14:val="none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="Times New Roman" w:hAnsi="Cambria Math" w:cs="Times New Roman"/>
                <w:b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-5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;  </m:t>
        </m:r>
        <m:d>
          <m:dPr>
            <m:begChr m:val=""/>
            <m:ctrlPr>
              <w:rPr>
                <w:rFonts w:ascii="Cambria Math" w:eastAsia="Times New Roman" w:hAnsi="Cambria Math" w:cs="Times New Roman"/>
                <w:b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e>
        </m:d>
      </m:oMath>
    </w:p>
    <w:p w14:paraId="73884565" w14:textId="77777777" w:rsidR="00BD090D" w:rsidRDefault="00BD090D" w:rsidP="00BD090D">
      <w:r>
        <w:t>Компетенции (индикаторы): УК-1, ОПК-1.</w:t>
      </w:r>
    </w:p>
    <w:p w14:paraId="52DA8637" w14:textId="5E7F800C" w:rsidR="0073193A" w:rsidRPr="008E2F21" w:rsidRDefault="0073193A" w:rsidP="008A4F95"/>
    <w:p w14:paraId="1531F502" w14:textId="339FC28A" w:rsidR="00740847" w:rsidRDefault="00740847" w:rsidP="008A4F95">
      <w:r>
        <w:t xml:space="preserve">14. Найти общее решение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x 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3891167C" w14:textId="77777777" w:rsidR="00740847" w:rsidRPr="00D874BB" w:rsidRDefault="00740847" w:rsidP="008A4F95">
      <w:r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C</m:t>
        </m:r>
      </m:oMath>
      <w:r>
        <w:t>.</w:t>
      </w:r>
    </w:p>
    <w:p w14:paraId="0EA7DF29" w14:textId="77777777" w:rsidR="00BD090D" w:rsidRDefault="00BD090D" w:rsidP="00BD090D">
      <w:r>
        <w:t>Компетенции (индикаторы): УК-1, ОПК-1.</w:t>
      </w:r>
    </w:p>
    <w:p w14:paraId="3C7FE7C5" w14:textId="0D7B5BA7" w:rsidR="00EA37C5" w:rsidRDefault="00EA37C5" w:rsidP="008A4F95"/>
    <w:p w14:paraId="05D50F91" w14:textId="1B80B4AB" w:rsidR="00740847" w:rsidRPr="00F56671" w:rsidRDefault="00740847" w:rsidP="008A4F95">
      <w:pPr>
        <w:rPr>
          <w:rFonts w:eastAsiaTheme="minorEastAsia"/>
        </w:rPr>
      </w:pPr>
      <w:r>
        <w:t>15. Найти общее решение дифференциального уравнения</w:t>
      </w:r>
      <w:r w:rsidR="008A4F95" w:rsidRPr="003B245F">
        <w:rPr>
          <w:rFonts w:ascii="Cambria Math" w:hAnsi="Cambria Math"/>
          <w:i/>
        </w:rPr>
        <w:br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+2y=0 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59C2E19A" w14:textId="77777777" w:rsidR="00740847" w:rsidRPr="00D874BB" w:rsidRDefault="00740847" w:rsidP="008A4F95">
      <w:r>
        <w:t xml:space="preserve">Правильный ответ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</m:oMath>
      <w:r>
        <w:t>.</w:t>
      </w:r>
    </w:p>
    <w:p w14:paraId="582D2609" w14:textId="77777777" w:rsidR="00BD090D" w:rsidRDefault="00BD090D" w:rsidP="00BD090D">
      <w:r>
        <w:t>Компетенции (индикаторы): УК-1, ОПК-1.</w:t>
      </w:r>
    </w:p>
    <w:p w14:paraId="4F97FF8F" w14:textId="77777777" w:rsidR="00740847" w:rsidRDefault="00740847" w:rsidP="008A4F95"/>
    <w:p w14:paraId="68987A7E" w14:textId="360290FB" w:rsidR="008A4F95" w:rsidRPr="00D83C6D" w:rsidRDefault="008A4F95" w:rsidP="008A4F95">
      <w:pPr>
        <w:widowControl w:val="0"/>
        <w:tabs>
          <w:tab w:val="left" w:pos="1080"/>
        </w:tabs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t xml:space="preserve">16. </w:t>
      </w:r>
      <w:r>
        <w:rPr>
          <w:rFonts w:cs="Times New Roman"/>
          <w:szCs w:val="28"/>
        </w:rPr>
        <w:t xml:space="preserve">Для функции </w:t>
      </w:r>
      <m:oMath>
        <m:r>
          <w:rPr>
            <w:rFonts w:ascii="Cambria Math" w:hAnsi="Cambria Math" w:cs="Times New Roman"/>
            <w:szCs w:val="28"/>
          </w:rPr>
          <m:t>z=l</m:t>
        </m:r>
        <m:r>
          <w:rPr>
            <w:rFonts w:ascii="Cambria Math" w:hAnsi="Cambria Math" w:cs="Times New Roman"/>
            <w:szCs w:val="28"/>
            <w:lang w:val="en-US"/>
          </w:rPr>
          <m:t>n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sup>
            </m:sSup>
          </m:e>
        </m:d>
      </m:oMath>
      <w:r>
        <w:rPr>
          <w:rFonts w:cs="Times New Roman"/>
          <w:szCs w:val="28"/>
        </w:rPr>
        <w:t xml:space="preserve"> от двух переменных найти</w:t>
      </w:r>
      <w:r w:rsidRPr="008A4F95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</m:oMath>
      <w:r>
        <w:rPr>
          <w:rFonts w:cs="Times New Roman"/>
          <w:szCs w:val="28"/>
        </w:rPr>
        <w:t>.</w:t>
      </w:r>
    </w:p>
    <w:p w14:paraId="3CA0200C" w14:textId="09E7DC1A" w:rsidR="008A4F95" w:rsidRPr="00B63F06" w:rsidRDefault="008A4F95" w:rsidP="008A4F95">
      <w:pPr>
        <w:widowControl w:val="0"/>
        <w:rPr>
          <w:rFonts w:eastAsia="Calibri" w:cs="Times New Roman"/>
          <w:szCs w:val="28"/>
        </w:rPr>
      </w:pPr>
      <w:r w:rsidRPr="00A90901"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1</m:t>
        </m:r>
      </m:oMath>
    </w:p>
    <w:p w14:paraId="16FA1733" w14:textId="77777777" w:rsidR="00BD090D" w:rsidRDefault="00BD090D" w:rsidP="00BD090D">
      <w:r>
        <w:t>Компетенции (индикаторы): УК-1, ОПК-1.</w:t>
      </w:r>
    </w:p>
    <w:p w14:paraId="64D94617" w14:textId="77777777" w:rsidR="008A4F95" w:rsidRPr="00A90901" w:rsidRDefault="008A4F95" w:rsidP="008A4F95">
      <w:pPr>
        <w:widowControl w:val="0"/>
        <w:rPr>
          <w:rFonts w:eastAsia="Calibri" w:cs="Times New Roman"/>
          <w:szCs w:val="28"/>
        </w:rPr>
      </w:pPr>
    </w:p>
    <w:p w14:paraId="512BCE6F" w14:textId="609E5A7E" w:rsidR="008A4F95" w:rsidRPr="000205F3" w:rsidRDefault="008A4F95" w:rsidP="008A4F95">
      <w:pPr>
        <w:rPr>
          <w:rFonts w:eastAsia="Calibri" w:cs="Times New Roman"/>
          <w:kern w:val="0"/>
          <w:szCs w:val="28"/>
          <w14:ligatures w14:val="none"/>
        </w:rPr>
      </w:pPr>
      <w:r>
        <w:t xml:space="preserve">17. </w:t>
      </w:r>
      <w:r w:rsidR="00B63F06">
        <w:rPr>
          <w:rFonts w:eastAsia="Calibri" w:cs="Times New Roman"/>
          <w:kern w:val="0"/>
          <w:szCs w:val="28"/>
          <w14:ligatures w14:val="none"/>
        </w:rPr>
        <w:t>Найти</w:t>
      </w:r>
      <w:r w:rsidRPr="000205F3">
        <w:rPr>
          <w:rFonts w:eastAsia="Calibri" w:cs="Times New Roman"/>
          <w:kern w:val="0"/>
          <w:szCs w:val="28"/>
          <w14:ligatures w14:val="none"/>
        </w:rPr>
        <w:t xml:space="preserve"> двойной интеграл</w:t>
      </w:r>
      <w:r w:rsidR="00B63F0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∬"/>
            <m:limLoc m:val="subSu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D</m:t>
            </m:r>
          </m:sub>
          <m:sup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box>
              <m:boxPr>
                <m:diff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box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box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y</m:t>
                </m:r>
              </m:e>
            </m:box>
          </m:e>
        </m:nary>
      </m:oMath>
      <w:r w:rsidRPr="000205F3">
        <w:rPr>
          <w:rFonts w:cs="Times New Roman"/>
          <w:szCs w:val="28"/>
        </w:rPr>
        <w:t>, если область</w:t>
      </w:r>
      <w:r w:rsidR="00B63F06" w:rsidRPr="00B63F06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D</m:t>
        </m:r>
      </m:oMath>
      <w:r w:rsidRPr="000205F3">
        <w:rPr>
          <w:rFonts w:cs="Times New Roman"/>
          <w:szCs w:val="28"/>
        </w:rPr>
        <w:t xml:space="preserve"> ограничена линиями: </w:t>
      </w:r>
      <w:bookmarkStart w:id="40" w:name="_Hlk189509254"/>
      <m:oMath>
        <m:r>
          <w:rPr>
            <w:rFonts w:ascii="Cambria Math" w:hAnsi="Cambria Math" w:cs="Times New Roman"/>
            <w:szCs w:val="28"/>
          </w:rPr>
          <m:t>x=0, x=1, y=0, y=2</m:t>
        </m:r>
      </m:oMath>
      <w:bookmarkEnd w:id="40"/>
      <w:r w:rsidRPr="000205F3">
        <w:rPr>
          <w:rFonts w:cs="Times New Roman"/>
          <w:szCs w:val="28"/>
        </w:rPr>
        <w:t>.</w:t>
      </w:r>
    </w:p>
    <w:p w14:paraId="189B57A3" w14:textId="533571EE" w:rsidR="008A4F95" w:rsidRPr="000205F3" w:rsidRDefault="008A4F95" w:rsidP="008A4F95">
      <w:pPr>
        <w:widowControl w:val="0"/>
        <w:rPr>
          <w:rFonts w:eastAsia="Calibri" w:cs="Times New Roman"/>
          <w:szCs w:val="28"/>
        </w:rPr>
      </w:pPr>
      <w:r w:rsidRPr="000205F3"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1</m:t>
        </m:r>
      </m:oMath>
      <w:r w:rsidRPr="000205F3">
        <w:rPr>
          <w:rFonts w:eastAsia="Calibri" w:cs="Times New Roman"/>
          <w:szCs w:val="28"/>
        </w:rPr>
        <w:t>.</w:t>
      </w:r>
    </w:p>
    <w:p w14:paraId="5ED84965" w14:textId="77777777" w:rsidR="00BD090D" w:rsidRDefault="00BD090D" w:rsidP="00BD090D">
      <w:r>
        <w:t>Компетенции (индикаторы): УК-1, ОПК-1.</w:t>
      </w:r>
    </w:p>
    <w:p w14:paraId="066C5A69" w14:textId="1A7DBD7E" w:rsidR="00740847" w:rsidRDefault="00740847" w:rsidP="008A4F95"/>
    <w:p w14:paraId="3E5F4ED2" w14:textId="36471932" w:rsidR="008A4F95" w:rsidRPr="00C87F21" w:rsidRDefault="008A4F95" w:rsidP="008A4F95">
      <w:pPr>
        <w:rPr>
          <w:rFonts w:eastAsiaTheme="minorEastAsia"/>
        </w:rPr>
      </w:pPr>
      <w:r>
        <w:t xml:space="preserve">18. Разложением какой функции является следующий ряд </w:t>
      </w:r>
      <w:proofErr w:type="spellStart"/>
      <w:r>
        <w:t>Маклорена</w:t>
      </w:r>
      <w:proofErr w:type="spellEnd"/>
      <w:r>
        <w:t xml:space="preserve">: </w:t>
      </w:r>
      <w:r w:rsidRPr="00C87F21">
        <w:t xml:space="preserve"> </w:t>
      </w:r>
      <w:bookmarkStart w:id="41" w:name="_Hlk191146292"/>
      <w:r w:rsidRPr="003B245F">
        <w:rPr>
          <w:rFonts w:ascii="Cambria Math" w:hAnsi="Cambria Math"/>
          <w:i/>
        </w:rPr>
        <w:br/>
      </w:r>
      <w:bookmarkEnd w:id="41"/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!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!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n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r>
          <w:rPr>
            <w:rFonts w:ascii="Cambria Math" w:eastAsiaTheme="minorEastAsia" w:hAnsi="Cambria Math"/>
          </w:rPr>
          <m:t>+…</m:t>
        </m:r>
      </m:oMath>
      <w:r w:rsidRPr="00C87F21">
        <w:t xml:space="preserve"> </w:t>
      </w:r>
      <w:r w:rsidRPr="00C87F21">
        <w:rPr>
          <w:i/>
          <w:iCs/>
        </w:rPr>
        <w:t xml:space="preserve">(Ответ запишите в виде </w:t>
      </w:r>
      <m:oMath>
        <m:r>
          <w:rPr>
            <w:rFonts w:ascii="Cambria Math" w:hAnsi="Cambria Math"/>
          </w:rPr>
          <m:t>y=f(x)</m:t>
        </m:r>
      </m:oMath>
      <w:r w:rsidRPr="00C87F21">
        <w:rPr>
          <w:i/>
          <w:iCs/>
        </w:rPr>
        <w:t>)</w:t>
      </w:r>
    </w:p>
    <w:p w14:paraId="695F9E89" w14:textId="77777777" w:rsidR="008A4F95" w:rsidRPr="00C87F21" w:rsidRDefault="008A4F95" w:rsidP="008A4F95">
      <w:r w:rsidRPr="00C87F21">
        <w:t xml:space="preserve">Правильный ответ: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C87F21">
        <w:t>.</w:t>
      </w:r>
    </w:p>
    <w:p w14:paraId="680C473A" w14:textId="77777777" w:rsidR="00BD090D" w:rsidRDefault="00BD090D" w:rsidP="00BD090D">
      <w:r>
        <w:t>Компетенции (индикаторы): УК-1, ОПК-1.</w:t>
      </w:r>
    </w:p>
    <w:p w14:paraId="3846A195" w14:textId="2379F9C8" w:rsidR="008A4F95" w:rsidRPr="008E2F21" w:rsidRDefault="008A4F95" w:rsidP="008A4F95"/>
    <w:p w14:paraId="40AF4571" w14:textId="77777777" w:rsidR="00F33695" w:rsidRPr="0050337A" w:rsidRDefault="00F33695" w:rsidP="0050337A"/>
    <w:p w14:paraId="215423FF" w14:textId="77777777" w:rsidR="00BD090D" w:rsidRDefault="00BD090D">
      <w:pPr>
        <w:spacing w:after="160" w:line="278" w:lineRule="auto"/>
        <w:ind w:firstLine="0"/>
        <w:jc w:val="left"/>
        <w:rPr>
          <w:b/>
          <w:bCs/>
        </w:rPr>
      </w:pPr>
      <w:r>
        <w:br w:type="page"/>
      </w:r>
    </w:p>
    <w:p w14:paraId="0FD241CD" w14:textId="63C1EAA8" w:rsidR="00A62DE5" w:rsidRDefault="00874B3E" w:rsidP="00840510">
      <w:pPr>
        <w:pStyle w:val="4"/>
      </w:pPr>
      <w:r>
        <w:lastRenderedPageBreak/>
        <w:t>Задания открытого типа с развернутым ответом</w:t>
      </w:r>
    </w:p>
    <w:p w14:paraId="599037D1" w14:textId="12CF5045" w:rsidR="00F51BB9" w:rsidRDefault="00F51BB9" w:rsidP="00C62F99">
      <w:r w:rsidRPr="00F51BB9">
        <w:t>1</w:t>
      </w:r>
      <w:r>
        <w:t>. Решить задач</w:t>
      </w:r>
      <w:r w:rsidR="005D53BF">
        <w:t>у, используя методы дифференциального исчислени</w:t>
      </w:r>
      <w:r w:rsidR="0095688A">
        <w:t>я</w:t>
      </w:r>
      <w:r w:rsidR="005D53BF">
        <w:t>:</w:t>
      </w:r>
    </w:p>
    <w:p w14:paraId="2347C2BE" w14:textId="30326CA1" w:rsidR="00CB7A89" w:rsidRPr="00AF36D9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73F63">
        <w:rPr>
          <w:rFonts w:eastAsia="Times New Roman" w:cs="Times New Roman"/>
          <w:kern w:val="0"/>
          <w:szCs w:val="28"/>
          <w:lang w:eastAsia="ru-RU"/>
          <w14:ligatures w14:val="none"/>
        </w:rPr>
        <w:t>Каковы должны быть размеры консервной банки цилиндрической формы, чтобы на её изготовление пошло наименьшее количество материала, если объем банк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2000 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</m:oMath>
      <w:r w:rsidRPr="00C73F63">
        <w:rPr>
          <w:rFonts w:eastAsia="Times New Roman" w:cs="Times New Roman"/>
          <w:kern w:val="0"/>
          <w:szCs w:val="28"/>
          <w:lang w:eastAsia="ru-RU"/>
          <w14:ligatures w14:val="none"/>
        </w:rPr>
        <w:t>?</w:t>
      </w:r>
    </w:p>
    <w:p w14:paraId="6C1F8040" w14:textId="77777777" w:rsidR="00CB7A89" w:rsidRDefault="00CB7A89" w:rsidP="00C62F99">
      <w:r>
        <w:t>Привести расширенное решение.</w:t>
      </w:r>
    </w:p>
    <w:p w14:paraId="0F881B0D" w14:textId="2DF544A6" w:rsidR="00CB7A89" w:rsidRDefault="00CB7A89" w:rsidP="00C62F99">
      <w:r>
        <w:t xml:space="preserve">Время выполнения – </w:t>
      </w:r>
      <w:r w:rsidR="00DC7D7B">
        <w:t>3</w:t>
      </w:r>
      <w:r>
        <w:t>0 мин.</w:t>
      </w:r>
    </w:p>
    <w:p w14:paraId="7948A3C4" w14:textId="77777777" w:rsidR="009944D6" w:rsidRDefault="009944D6" w:rsidP="00C62F99"/>
    <w:p w14:paraId="742FDF82" w14:textId="6B06A72F" w:rsidR="00CB7A89" w:rsidRDefault="00CB7A89" w:rsidP="00C62F99">
      <w:r w:rsidRPr="00FC4F32">
        <w:t>Ожидаемый результат:</w:t>
      </w:r>
    </w:p>
    <w:p w14:paraId="31D2A62D" w14:textId="773FD25C" w:rsidR="00CB7A89" w:rsidRPr="00CB7A89" w:rsidRDefault="00CB7A8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t>1. По условию о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ъем цилиндр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V=π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2000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1A4209E" w14:textId="6F7D6598" w:rsidR="00CB7A89" w:rsidRPr="00CB7A89" w:rsidRDefault="00CB7A8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ринимая радиус основания цилиндр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R=x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w:r w:rsidR="0066313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лучаем 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высот</w:t>
      </w:r>
      <w:r w:rsidR="0066313B">
        <w:rPr>
          <w:rFonts w:eastAsia="Times New Roman" w:cs="Times New Roman"/>
          <w:kern w:val="0"/>
          <w:szCs w:val="28"/>
          <w:lang w:eastAsia="ru-RU"/>
          <w14:ligatures w14:val="none"/>
        </w:rPr>
        <w:t>у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цилиндра </w:t>
      </w:r>
      <w:bookmarkStart w:id="42" w:name="_Hlk188642962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</m:oMath>
      <w:bookmarkEnd w:id="42"/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40843A45" w14:textId="77777777" w:rsidR="00CB7A89" w:rsidRPr="0058421C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Функция площади полной поверхности цилиндра:</w:t>
      </w:r>
    </w:p>
    <w:p w14:paraId="3DA324E1" w14:textId="10D5C2EC" w:rsidR="0066313B" w:rsidRPr="0066313B" w:rsidRDefault="0066313B" w:rsidP="00C62F99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2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R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+2πRH</m:t>
          </m:r>
        </m:oMath>
      </m:oMathPara>
    </w:p>
    <w:p w14:paraId="63EF8A7C" w14:textId="6F57254C" w:rsidR="0066313B" w:rsidRPr="0066313B" w:rsidRDefault="0066313B" w:rsidP="00C62F99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  <w:bookmarkStart w:id="43" w:name="_Hlk191065940"/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2π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πx</m:t>
                  </m:r>
                </m:den>
              </m:f>
            </m:e>
          </m:d>
        </m:oMath>
      </m:oMathPara>
    </w:p>
    <w:bookmarkEnd w:id="43"/>
    <w:p w14:paraId="6FF254DD" w14:textId="0A3CAFFC" w:rsidR="00CB7A89" w:rsidRDefault="0066313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Находим критические точки:</w:t>
      </w:r>
    </w:p>
    <w:bookmarkStart w:id="44" w:name="_Hlk191066354"/>
    <w:p w14:paraId="17BF82FA" w14:textId="585B3890" w:rsidR="0066313B" w:rsidRPr="00C62F99" w:rsidRDefault="0048543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w:bookmarkEnd w:id="44"/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</m:t>
          </m:r>
          <w:bookmarkStart w:id="45" w:name="_Hlk191066219"/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2π</m:t>
          </m:r>
          <w:bookmarkEnd w:id="45"/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dPr>
                <m:e>
                  <w:bookmarkStart w:id="46" w:name="_Hlk191066285"/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2</m:t>
                      </m:r>
                    </m:sup>
                  </m:sSup>
                  <w:bookmarkEnd w:id="46"/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200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πx</m:t>
                      </m:r>
                    </m:den>
                  </m:f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2π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-200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p>
            </m:den>
          </m:f>
        </m:oMath>
      </m:oMathPara>
    </w:p>
    <w:p w14:paraId="3EAEA52F" w14:textId="18E047B9" w:rsidR="00CB7A89" w:rsidRDefault="0048543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S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</m:d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0</m:t>
        </m:r>
      </m:oMath>
      <w:r w:rsidR="00243620" w:rsidRP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огда и только тогда, когд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2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2000=0</m:t>
        </m:r>
      </m:oMath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откуда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1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</m:den>
        </m:f>
      </m:oMath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29152DF4" w14:textId="136DCCEA" w:rsidR="00CB7A89" w:rsidRPr="00CB7A89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Имеем критическую точку:</w:t>
      </w:r>
      <w:r w:rsidRPr="009944D6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 xml:space="preserve"> </w:t>
      </w:r>
      <w:bookmarkStart w:id="47" w:name="_Hlk191067170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х</m:t>
        </m:r>
        <m:r>
          <m:rPr>
            <m:sty m:val="p"/>
          </m:rP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Cs/>
                <w:kern w:val="0"/>
                <w:szCs w:val="28"/>
                <w:lang w:eastAsia="ru-RU"/>
                <w14:ligatures w14:val="none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iCs/>
                    <w:kern w:val="0"/>
                    <w:szCs w:val="28"/>
                    <w:lang w:eastAsia="ru-RU"/>
                    <w14:ligatures w14:val="none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000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den>
            </m:f>
          </m:e>
        </m:rad>
        <m:r>
          <m:rPr>
            <m:sty m:val="p"/>
          </m:rP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48" w:name="_Hlk191067031"/>
        <m:f>
          <m:fPr>
            <m:ctrlPr>
              <w:rPr>
                <w:rFonts w:ascii="Cambria Math" w:eastAsia="Times New Roman" w:hAnsi="Cambria Math" w:cs="Times New Roman"/>
                <w:iCs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10</m:t>
            </m:r>
          </m:num>
          <m:den>
            <w:bookmarkStart w:id="49" w:name="_Hlk191067073"/>
            <m:rad>
              <m:radPr>
                <m:ctrlPr>
                  <w:rPr>
                    <w:rFonts w:ascii="Cambria Math" w:eastAsia="Times New Roman" w:hAnsi="Cambria Math" w:cs="Times New Roman"/>
                    <w:iCs/>
                    <w:kern w:val="0"/>
                    <w:szCs w:val="28"/>
                    <w:lang w:eastAsia="ru-RU"/>
                    <w14:ligatures w14:val="none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e>
            </m:rad>
            <w:bookmarkEnd w:id="49"/>
          </m:den>
        </m:f>
      </m:oMath>
      <w:bookmarkEnd w:id="47"/>
      <w:bookmarkEnd w:id="48"/>
      <w:r w:rsidRPr="009944D6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.</w:t>
      </w:r>
    </w:p>
    <w:p w14:paraId="2C90C13C" w14:textId="1CDBD6E4" w:rsidR="00CB7A89" w:rsidRPr="00CB7A89" w:rsidRDefault="00243620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3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Достаточное условие экстремума выполняется, так как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0</m:t>
                </m:r>
              </m:num>
              <m:den>
                <m:rad>
                  <m:rad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radPr>
                  <m:deg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deg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π</m:t>
                    </m:r>
                  </m:e>
                </m:rad>
              </m:den>
            </m:f>
          </m:e>
        </m:d>
        <m:r>
          <w:rPr>
            <w:rFonts w:ascii="Cambria Math" w:hAnsi="Cambria Math"/>
          </w:rPr>
          <m:t>&gt;0</m:t>
        </m:r>
      </m:oMath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, значит в найденной точке функция достигает минимального значения, что соответствует условию.</w:t>
      </w:r>
    </w:p>
    <w:p w14:paraId="0E0C1590" w14:textId="393BFD1B" w:rsidR="00C62F99" w:rsidRDefault="00C62F9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62F99">
        <w:rPr>
          <w:rFonts w:eastAsia="Times New Roman" w:cs="Times New Roman"/>
          <w:kern w:val="0"/>
          <w:szCs w:val="28"/>
          <w:lang w:eastAsia="ru-RU"/>
          <w14:ligatures w14:val="none"/>
        </w:rPr>
        <w:t>4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огда высота оптимальной банки: </w:t>
      </w:r>
      <w:bookmarkStart w:id="50" w:name="_Hlk188643223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Cs w:val="28"/>
                            <w:lang w:eastAsia="ru-RU"/>
                            <w14:ligatures w14:val="none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Cs w:val="28"/>
                            <w:lang w:eastAsia="ru-RU"/>
                            <w14:ligatures w14:val="none"/>
                          </w:rPr>
                          <m:t>10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="Times New Roman" w:hAnsi="Cambria Math" w:cs="Times New Roman"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  <m:t>π</m:t>
                            </m:r>
                          </m:e>
                        </m:rad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  <w:bookmarkStart w:id="51" w:name="_Hlk191067224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</m:t>
            </m:r>
          </m:num>
          <m:den>
            <m:rad>
              <m:rad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e>
            </m:rad>
          </m:den>
        </m:f>
      </m:oMath>
      <w:bookmarkEnd w:id="51"/>
    </w:p>
    <w:bookmarkEnd w:id="50"/>
    <w:p w14:paraId="4851753A" w14:textId="01C14B40" w:rsidR="00C62F99" w:rsidRDefault="00C62F9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Theme="minorEastAsia"/>
          <w:iCs/>
        </w:rPr>
        <w:t>Ответ:</w:t>
      </w:r>
      <w:r w:rsidRPr="00DC7D7B">
        <w:rPr>
          <w:rFonts w:eastAsiaTheme="minorEastAsia"/>
          <w:iCs/>
        </w:rPr>
        <w:t xml:space="preserve"> </w:t>
      </w:r>
      <w:r w:rsidR="00DC7D7B">
        <w:rPr>
          <w:rFonts w:eastAsiaTheme="minorEastAsia"/>
          <w:iCs/>
        </w:rPr>
        <w:t xml:space="preserve">оптимальные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параметры цилиндрической консервной банки:</w:t>
      </w:r>
    </w:p>
    <w:p w14:paraId="5CAC261B" w14:textId="669FDB74" w:rsidR="00C62F99" w:rsidRPr="00C62F99" w:rsidRDefault="00C62F99" w:rsidP="00C62F99">
      <w:pPr>
        <w:widowControl w:val="0"/>
        <w:rPr>
          <w:rFonts w:eastAsia="Times New Roman" w:cs="Times New Roman"/>
          <w:i/>
          <w:kern w:val="0"/>
          <w:szCs w:val="28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R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0</m:t>
              </m:r>
            </m:num>
            <m:den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π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,   H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0</m:t>
              </m:r>
            </m:num>
            <m:den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π</m:t>
                  </m:r>
                </m:e>
              </m:rad>
            </m:den>
          </m:f>
        </m:oMath>
      </m:oMathPara>
    </w:p>
    <w:p w14:paraId="2AF7393D" w14:textId="77777777" w:rsidR="00B63F06" w:rsidRDefault="00B63F06" w:rsidP="00B63F06">
      <w:r>
        <w:t>Критерии оценивания:</w:t>
      </w:r>
    </w:p>
    <w:p w14:paraId="695B9CBE" w14:textId="77777777" w:rsidR="00B63F06" w:rsidRDefault="00B63F06" w:rsidP="00B63F06">
      <w:pPr>
        <w:rPr>
          <w:rFonts w:eastAsia="Calibri" w:cs="Times New Roman"/>
          <w:szCs w:val="28"/>
        </w:rPr>
      </w:pPr>
      <w:r>
        <w:t xml:space="preserve">– </w:t>
      </w:r>
      <w:r>
        <w:rPr>
          <w:rFonts w:eastAsia="Calibri" w:cs="Times New Roman"/>
          <w:szCs w:val="28"/>
        </w:rPr>
        <w:t>корректное построение функции площади полной поверхности объемного тела;</w:t>
      </w:r>
    </w:p>
    <w:p w14:paraId="7A991F14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использование аппарата дифференциального исчисления для нахождения экстремальных параметров объемного тела;</w:t>
      </w:r>
    </w:p>
    <w:p w14:paraId="5F4A3E58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проверка достаточного условия существования экстремума;</w:t>
      </w:r>
    </w:p>
    <w:p w14:paraId="3E46AE61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определение экстремальных параметров цилиндра.</w:t>
      </w:r>
    </w:p>
    <w:p w14:paraId="5C478E77" w14:textId="77777777" w:rsidR="00BD090D" w:rsidRDefault="00BD090D" w:rsidP="00BD090D">
      <w:r>
        <w:t>Компетенции (индикаторы): УК-1, ОПК-1.</w:t>
      </w:r>
    </w:p>
    <w:p w14:paraId="56A34F68" w14:textId="77777777" w:rsidR="00CB7A89" w:rsidRDefault="00CB7A89" w:rsidP="00F51BB9"/>
    <w:p w14:paraId="606C1704" w14:textId="6A0D1443" w:rsidR="00CF300E" w:rsidRDefault="00CF300E" w:rsidP="00CF300E">
      <w:r>
        <w:t>2. Решить задачу, используя методы дифференциального исчисления:</w:t>
      </w:r>
    </w:p>
    <w:p w14:paraId="2DBBD962" w14:textId="14D79A01" w:rsidR="00CF300E" w:rsidRPr="00F51BB9" w:rsidRDefault="00CF300E" w:rsidP="00CF300E">
      <w:r w:rsidRPr="00CF300E">
        <w:lastRenderedPageBreak/>
        <w:t xml:space="preserve">При подготовке к экзамену студент за </w:t>
      </w:r>
      <m:oMath>
        <m:r>
          <w:rPr>
            <w:rFonts w:ascii="Cambria Math" w:hAnsi="Cambria Math"/>
          </w:rPr>
          <m:t>t</m:t>
        </m:r>
      </m:oMath>
      <w:r w:rsidRPr="00CF300E">
        <w:rPr>
          <w:rFonts w:eastAsiaTheme="minorEastAsia"/>
        </w:rPr>
        <w:t xml:space="preserve"> </w:t>
      </w:r>
      <w:r w:rsidRPr="00CF300E">
        <w:t xml:space="preserve">дней изучае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num>
              <m:den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CF300E">
        <w:t xml:space="preserve">-ю часть курса и забывае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m:rPr>
                <m:lit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 xml:space="preserve"> 36∙</m:t>
            </m:r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CF300E">
        <w:t xml:space="preserve">-ю часть. Сколько дней нужно потратить на подготовку, чтобы была изучена </w:t>
      </w:r>
      <w:bookmarkStart w:id="52" w:name="_Hlk190132416"/>
      <w:r w:rsidRPr="00CF300E">
        <w:t>максимальная часть курса</w:t>
      </w:r>
      <w:bookmarkEnd w:id="52"/>
      <w:r w:rsidRPr="00CF300E">
        <w:t>?</w:t>
      </w:r>
    </w:p>
    <w:p w14:paraId="1A8F51C8" w14:textId="77777777" w:rsidR="00CF300E" w:rsidRDefault="00CF300E" w:rsidP="00CF300E">
      <w:bookmarkStart w:id="53" w:name="_Hlk191078029"/>
      <w:r>
        <w:t>Привести расширенное решение.</w:t>
      </w:r>
    </w:p>
    <w:p w14:paraId="07411C95" w14:textId="77777777" w:rsidR="00CF300E" w:rsidRDefault="00CF300E" w:rsidP="00CF300E">
      <w:r>
        <w:t>Время выполнения – 30 мин.</w:t>
      </w:r>
    </w:p>
    <w:p w14:paraId="11F47A5B" w14:textId="77777777" w:rsidR="009944D6" w:rsidRDefault="009944D6" w:rsidP="00CF300E">
      <w:bookmarkStart w:id="54" w:name="_Hlk191078055"/>
      <w:bookmarkEnd w:id="53"/>
    </w:p>
    <w:p w14:paraId="09FEA3AD" w14:textId="4D495952" w:rsidR="00CF300E" w:rsidRDefault="00CF300E" w:rsidP="00CF300E">
      <w:r w:rsidRPr="00FC4F32">
        <w:t>Ожидаемый результат:</w:t>
      </w:r>
    </w:p>
    <w:p w14:paraId="08D9CDA9" w14:textId="717A6B04" w:rsidR="00CF300E" w:rsidRDefault="00CF300E" w:rsidP="00CF300E">
      <w:r>
        <w:t xml:space="preserve">1. </w:t>
      </w:r>
      <w:bookmarkEnd w:id="54"/>
      <w:r w:rsidR="00550EF7" w:rsidRPr="00550EF7">
        <w:t xml:space="preserve">Составим функцию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550EF7" w:rsidRPr="00550EF7">
        <w:t>, которая отраж</w:t>
      </w:r>
      <w:r w:rsidR="00550EF7">
        <w:t>ает</w:t>
      </w:r>
      <w:r w:rsidR="00550EF7" w:rsidRPr="00550EF7">
        <w:t xml:space="preserve"> объем изуч</w:t>
      </w:r>
      <w:r w:rsidR="00550EF7">
        <w:t>енного</w:t>
      </w:r>
      <w:r w:rsidR="00550EF7" w:rsidRPr="00550EF7">
        <w:t xml:space="preserve"> студентом учебного материала в ходе прохождения курса</w:t>
      </w:r>
      <w:r>
        <w:t>:</w:t>
      </w:r>
    </w:p>
    <w:p w14:paraId="26B38D82" w14:textId="08ACCC50" w:rsidR="00CF300E" w:rsidRPr="00550EF7" w:rsidRDefault="00550EF7" w:rsidP="00CF300E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6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</m:oMath>
      </m:oMathPara>
    </w:p>
    <w:p w14:paraId="0064B707" w14:textId="46FAD47D" w:rsidR="00CF300E" w:rsidRPr="002A35C6" w:rsidRDefault="00CF300E" w:rsidP="00CF300E">
      <w:pPr>
        <w:rPr>
          <w:rFonts w:eastAsiaTheme="minorEastAsia"/>
        </w:rPr>
      </w:pPr>
      <w:r>
        <w:rPr>
          <w:rFonts w:eastAsiaTheme="minorEastAsia"/>
        </w:rPr>
        <w:t xml:space="preserve">2. </w:t>
      </w:r>
      <w:r w:rsidR="00F60621">
        <w:rPr>
          <w:rFonts w:eastAsiaTheme="minorEastAsia"/>
        </w:rPr>
        <w:t xml:space="preserve">Находим </w:t>
      </w:r>
      <w:r w:rsidR="00F60621">
        <w:t xml:space="preserve">экстремум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60621" w:rsidRPr="00F60621">
        <w:rPr>
          <w:rFonts w:eastAsiaTheme="minorEastAsia"/>
        </w:rPr>
        <w:t xml:space="preserve"> </w:t>
      </w:r>
      <w:r w:rsidR="00F60621">
        <w:rPr>
          <w:rFonts w:eastAsiaTheme="minorEastAsia"/>
        </w:rPr>
        <w:t xml:space="preserve">учитывая, что </w:t>
      </w:r>
      <m:oMath>
        <m:r>
          <w:rPr>
            <w:rFonts w:ascii="Cambria Math" w:eastAsiaTheme="minorEastAsia" w:hAnsi="Cambria Math"/>
          </w:rPr>
          <m:t>t&gt;0</m:t>
        </m:r>
      </m:oMath>
      <w:r>
        <w:rPr>
          <w:rFonts w:eastAsiaTheme="minorEastAsia"/>
        </w:rPr>
        <w:t>:</w:t>
      </w:r>
    </w:p>
    <w:p w14:paraId="602122C6" w14:textId="319E4F36" w:rsidR="00F60621" w:rsidRPr="00F60621" w:rsidRDefault="0048543B" w:rsidP="00F60621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36</m:t>
                      </m:r>
                    </m:den>
                  </m:f>
                  <m:r>
                    <w:rPr>
                      <w:rFonts w:ascii="Cambria Math" w:hAnsi="Cambria Math"/>
                    </w:rPr>
                    <m:t>∙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36</m:t>
              </m:r>
            </m:den>
          </m:f>
        </m:oMath>
      </m:oMathPara>
    </w:p>
    <w:p w14:paraId="3BBF6EF8" w14:textId="11D00BE7" w:rsidR="00F60621" w:rsidRPr="00F60621" w:rsidRDefault="0048543B" w:rsidP="00F60621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0⟹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  <w:lang w:val="en-US"/>
            </w:rPr>
            <m:t xml:space="preserve">=5 </m:t>
          </m:r>
          <m:r>
            <w:rPr>
              <w:rFonts w:ascii="Cambria Math" w:hAnsi="Cambria Math"/>
            </w:rPr>
            <m:t>дней</m:t>
          </m:r>
        </m:oMath>
      </m:oMathPara>
    </w:p>
    <w:p w14:paraId="2F1C6513" w14:textId="02D022F3" w:rsidR="00CF300E" w:rsidRDefault="00CF300E" w:rsidP="00CF300E">
      <w:r>
        <w:rPr>
          <w:rFonts w:eastAsiaTheme="minorEastAsia"/>
        </w:rPr>
        <w:t xml:space="preserve">3. </w:t>
      </w:r>
      <w:r w:rsidR="00F60621">
        <w:rPr>
          <w:rFonts w:eastAsiaTheme="minorEastAsia"/>
        </w:rPr>
        <w:t xml:space="preserve">Убедимся, что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5 дней</m:t>
        </m:r>
      </m:oMath>
      <w:r w:rsidR="00F60621">
        <w:rPr>
          <w:rFonts w:eastAsiaTheme="minorEastAsia"/>
        </w:rPr>
        <w:t xml:space="preserve"> – точка максимума </w:t>
      </w:r>
      <w:r w:rsidR="00F60621">
        <w:t xml:space="preserve">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t>:</w:t>
      </w:r>
    </w:p>
    <w:p w14:paraId="10377793" w14:textId="77777777" w:rsidR="002103A3" w:rsidRPr="002103A3" w:rsidRDefault="0048543B" w:rsidP="00CF300E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14:paraId="6F5E5401" w14:textId="55DB52EE" w:rsidR="00CF300E" w:rsidRPr="002103A3" w:rsidRDefault="0048543B" w:rsidP="00CF300E">
      <w:pPr>
        <w:rPr>
          <w:rFonts w:eastAsiaTheme="minorEastAsia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=5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&lt;0⟹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5 </m:t>
          </m:r>
          <m:r>
            <w:rPr>
              <w:rFonts w:ascii="Cambria Math" w:eastAsiaTheme="minorEastAsia" w:hAnsi="Cambria Math"/>
            </w:rPr>
            <m:t xml:space="preserve">дней-т. </m:t>
          </m:r>
          <m:r>
            <w:rPr>
              <w:rFonts w:ascii="Cambria Math" w:eastAsiaTheme="minorEastAsia" w:hAnsi="Cambria Math"/>
              <w:lang w:val="en-US"/>
            </w:rPr>
            <m:t>max</m:t>
          </m:r>
        </m:oMath>
      </m:oMathPara>
    </w:p>
    <w:p w14:paraId="0AB6F2D9" w14:textId="760C0E5D" w:rsidR="00CF300E" w:rsidRPr="006077E3" w:rsidRDefault="00CF300E" w:rsidP="00CF300E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 xml:space="preserve">Ответ: </w:t>
      </w:r>
      <w:r w:rsidR="002103A3" w:rsidRPr="002103A3">
        <w:t xml:space="preserve">максимальная часть курса </w:t>
      </w:r>
      <w:r w:rsidR="002103A3">
        <w:t xml:space="preserve">будет изучена через </w:t>
      </w:r>
      <m:oMath>
        <m:r>
          <w:rPr>
            <w:rFonts w:ascii="Cambria Math" w:hAnsi="Cambria Math"/>
          </w:rPr>
          <m:t>5 дней</m:t>
        </m:r>
      </m:oMath>
      <w:r>
        <w:rPr>
          <w:rFonts w:eastAsiaTheme="minorEastAsia"/>
        </w:rPr>
        <w:t>.</w:t>
      </w:r>
    </w:p>
    <w:p w14:paraId="1659FAF5" w14:textId="77777777" w:rsidR="00B63F06" w:rsidRDefault="00B63F06" w:rsidP="00B63F06">
      <w:r>
        <w:t>Критерии оценивания:</w:t>
      </w:r>
    </w:p>
    <w:p w14:paraId="14FD3EF5" w14:textId="77777777" w:rsidR="00B63F06" w:rsidRPr="00550EF7" w:rsidRDefault="00B63F06" w:rsidP="00B63F06">
      <w:r>
        <w:t xml:space="preserve">– построение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rPr>
          <w:rFonts w:eastAsiaTheme="minorEastAsia"/>
        </w:rPr>
        <w:t xml:space="preserve">, отражающей </w:t>
      </w:r>
      <w:r w:rsidRPr="00DE1E8E">
        <w:rPr>
          <w:rFonts w:eastAsiaTheme="minorEastAsia"/>
        </w:rPr>
        <w:t>объем изуч</w:t>
      </w:r>
      <w:r>
        <w:rPr>
          <w:rFonts w:eastAsiaTheme="minorEastAsia"/>
        </w:rPr>
        <w:t>енного</w:t>
      </w:r>
      <w:r w:rsidRPr="00DE1E8E">
        <w:rPr>
          <w:rFonts w:eastAsiaTheme="minorEastAsia"/>
        </w:rPr>
        <w:t xml:space="preserve"> студентом учебного материала в ходе прохождения курса</w:t>
      </w:r>
      <w:r>
        <w:t>;</w:t>
      </w:r>
    </w:p>
    <w:p w14:paraId="5264E816" w14:textId="77777777" w:rsidR="00B63F06" w:rsidRDefault="00B63F06" w:rsidP="00B63F06">
      <w:r>
        <w:t xml:space="preserve">– нахождение экстремума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t>;</w:t>
      </w:r>
    </w:p>
    <w:p w14:paraId="04287ED8" w14:textId="77777777" w:rsidR="00B63F06" w:rsidRDefault="00B63F06" w:rsidP="00B63F06">
      <w:pPr>
        <w:rPr>
          <w:rFonts w:eastAsiaTheme="minorEastAsia"/>
        </w:rPr>
      </w:pPr>
      <w:r>
        <w:t>– доказательство того, что найденный экстремум есть максимум.</w:t>
      </w:r>
    </w:p>
    <w:p w14:paraId="41D90931" w14:textId="77777777" w:rsidR="00BD090D" w:rsidRDefault="00BD090D" w:rsidP="00BD090D">
      <w:r>
        <w:t>Компетенции (индикаторы): УК-1, ОПК-1.</w:t>
      </w:r>
    </w:p>
    <w:p w14:paraId="3F240684" w14:textId="77777777" w:rsidR="00A3476D" w:rsidRPr="0058421C" w:rsidRDefault="00A3476D" w:rsidP="00CA1B9A"/>
    <w:p w14:paraId="1C59EEEF" w14:textId="20153E8B" w:rsidR="00F33695" w:rsidRDefault="00F33695" w:rsidP="00CA1B9A">
      <w:r>
        <w:t xml:space="preserve">3. Решить задачу, используя </w:t>
      </w:r>
      <w:r w:rsidR="00A3476D">
        <w:t>прикладные аспекты</w:t>
      </w:r>
      <w:r>
        <w:t xml:space="preserve"> интегрального исчисления:</w:t>
      </w:r>
    </w:p>
    <w:p w14:paraId="0ADFF5C5" w14:textId="3F25ECE9" w:rsidR="00F33695" w:rsidRPr="0058421C" w:rsidRDefault="00F33695" w:rsidP="00C823A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йти площадь фигуры, ограниченной эллипсом </w:t>
      </w:r>
      <w:bookmarkStart w:id="55" w:name="_Hlk191078468"/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x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y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</m:eqArr>
          </m:e>
        </m:d>
      </m:oMath>
      <w:bookmarkEnd w:id="55"/>
      <w:r>
        <w:rPr>
          <w:rFonts w:eastAsia="Calibri" w:cs="Times New Roman"/>
          <w:szCs w:val="28"/>
        </w:rPr>
        <w:t xml:space="preserve"> где </w:t>
      </w:r>
      <w:bookmarkStart w:id="56" w:name="_Hlk189074499"/>
      <m:oMath>
        <m:r>
          <w:rPr>
            <w:rFonts w:ascii="Cambria Math" w:eastAsia="Calibri" w:hAnsi="Cambria Math" w:cs="Times New Roman"/>
            <w:szCs w:val="28"/>
          </w:rPr>
          <m:t>a, b=c</m:t>
        </m:r>
        <m:r>
          <w:rPr>
            <w:rFonts w:ascii="Cambria Math" w:eastAsia="Calibri" w:hAnsi="Cambria Math" w:cs="Times New Roman"/>
            <w:szCs w:val="28"/>
            <w:lang w:val="en-US"/>
          </w:rPr>
          <m:t>onst</m:t>
        </m:r>
      </m:oMath>
      <w:bookmarkEnd w:id="56"/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t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– параметр.</w:t>
      </w:r>
    </w:p>
    <w:p w14:paraId="7D0D4499" w14:textId="77777777" w:rsidR="00A3476D" w:rsidRDefault="00A3476D" w:rsidP="00C823AC">
      <w:pPr>
        <w:widowControl w:val="0"/>
      </w:pPr>
      <w:r>
        <w:t>Привести расширенное решение.</w:t>
      </w:r>
    </w:p>
    <w:p w14:paraId="010DA2D6" w14:textId="2F95FC79" w:rsidR="00A3476D" w:rsidRDefault="00A3476D" w:rsidP="00C823AC">
      <w:pPr>
        <w:widowControl w:val="0"/>
      </w:pPr>
      <w:r>
        <w:t xml:space="preserve">Время выполнения – </w:t>
      </w:r>
      <w:r w:rsidR="003446D9">
        <w:t>30</w:t>
      </w:r>
      <w:r>
        <w:t xml:space="preserve"> мин.</w:t>
      </w:r>
    </w:p>
    <w:p w14:paraId="127B7611" w14:textId="77777777" w:rsidR="00A3476D" w:rsidRDefault="00A3476D" w:rsidP="00C823AC">
      <w:pPr>
        <w:widowControl w:val="0"/>
      </w:pPr>
      <w:r w:rsidRPr="00FC4F32">
        <w:t>Ожидаемый результат:</w:t>
      </w:r>
    </w:p>
    <w:p w14:paraId="645D307F" w14:textId="4EF7D40C" w:rsidR="009A02BB" w:rsidRDefault="00A3476D" w:rsidP="00C823AC">
      <w:pPr>
        <w:widowControl w:val="0"/>
      </w:pPr>
      <w:r>
        <w:t>1.</w:t>
      </w:r>
      <w:r w:rsidRPr="00A3476D">
        <w:t xml:space="preserve"> </w:t>
      </w:r>
      <w:r w:rsidR="009A02BB">
        <w:t>Анализ формы и расположения эллипса.</w:t>
      </w:r>
    </w:p>
    <w:p w14:paraId="3D30FF81" w14:textId="12766DC1" w:rsidR="00A3476D" w:rsidRDefault="00A3476D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Запишем уравнение эллипса, заданного </w:t>
      </w:r>
      <w:proofErr w:type="spellStart"/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параметрически</w:t>
      </w:r>
      <w:proofErr w:type="spellEnd"/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, в декартовых координатах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074D482" w14:textId="5588799C" w:rsidR="00A3476D" w:rsidRPr="00A3476D" w:rsidRDefault="0048543B" w:rsidP="00C823AC">
      <w:pPr>
        <w:widowControl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x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y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</m:eqArr>
          </m:e>
        </m:d>
      </m:oMath>
      <w:r w:rsidR="00A3476D">
        <w:rPr>
          <w:rFonts w:eastAsia="Times New Roman" w:cs="Times New Roman"/>
          <w:kern w:val="0"/>
          <w:szCs w:val="28"/>
          <w:lang w:eastAsia="ru-RU"/>
          <w14:ligatures w14:val="none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w:bookmarkStart w:id="57" w:name="_Hlk191078650"/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 xml:space="preserve"> a</m:t>
                    </m:r>
                  </m:den>
                </m:f>
                <w:bookmarkEnd w:id="57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=</m:t>
                </m:r>
                <w:bookmarkStart w:id="58" w:name="_Hlk191078775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w:bookmarkEnd w:id="58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y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.</m:t>
                </m:r>
              </m:e>
            </m:eqArr>
          </m:e>
        </m:d>
      </m:oMath>
    </w:p>
    <w:p w14:paraId="323A3CAA" w14:textId="77777777" w:rsidR="00A3476D" w:rsidRPr="00A3476D" w:rsidRDefault="00A3476D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Возводим в квадрат и суммируем уравнения последней системы:</w:t>
      </w:r>
    </w:p>
    <w:bookmarkStart w:id="59" w:name="_Hlk191078896"/>
    <w:bookmarkStart w:id="60" w:name="_Hlk189074405"/>
    <w:p w14:paraId="4F9F5B8B" w14:textId="59F6C2C3" w:rsidR="009A02BB" w:rsidRPr="009A02BB" w:rsidRDefault="0048543B" w:rsidP="00C823AC">
      <w:pPr>
        <w:widowControl w:val="0"/>
        <w:jc w:val="center"/>
        <w:rPr>
          <w:rFonts w:eastAsia="Calibri" w:cs="Times New Roman"/>
          <w:i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w:bookmarkEnd w:id="59"/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t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in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t</m:t>
          </m:r>
        </m:oMath>
      </m:oMathPara>
    </w:p>
    <w:bookmarkEnd w:id="60"/>
    <w:p w14:paraId="7F360824" w14:textId="0F12872F" w:rsidR="00A3476D" w:rsidRPr="00A3476D" w:rsidRDefault="0048543B" w:rsidP="00C823AC">
      <w:pPr>
        <w:widowControl w:val="0"/>
        <w:jc w:val="center"/>
        <w:rPr>
          <w:rFonts w:eastAsia="Calibri" w:cs="Times New Roman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</m:t>
          </m:r>
        </m:oMath>
      </m:oMathPara>
    </w:p>
    <w:p w14:paraId="3E584CE4" w14:textId="76059821" w:rsidR="009A02BB" w:rsidRDefault="009A02BB" w:rsidP="00C823AC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аким образом</w:t>
      </w:r>
      <w:r w:rsidR="00A3476D" w:rsidRPr="00A3476D">
        <w:rPr>
          <w:rFonts w:eastAsia="Calibri" w:cs="Times New Roman"/>
          <w:szCs w:val="28"/>
        </w:rPr>
        <w:t xml:space="preserve">, имеем эллипс с полуосями </w:t>
      </w:r>
      <m:oMath>
        <m:r>
          <w:rPr>
            <w:rFonts w:ascii="Cambria Math" w:eastAsia="Calibri" w:hAnsi="Cambria Math" w:cs="Times New Roman"/>
            <w:szCs w:val="28"/>
          </w:rPr>
          <m:t>a, b</m:t>
        </m:r>
      </m:oMath>
      <w:r w:rsidRPr="00A3476D">
        <w:rPr>
          <w:rFonts w:eastAsia="Calibri" w:cs="Times New Roman"/>
          <w:szCs w:val="28"/>
        </w:rPr>
        <w:t xml:space="preserve"> </w:t>
      </w:r>
      <w:r w:rsidR="00A3476D" w:rsidRPr="00A3476D">
        <w:rPr>
          <w:rFonts w:eastAsia="Calibri" w:cs="Times New Roman"/>
          <w:szCs w:val="28"/>
        </w:rPr>
        <w:t>и центром – в начале координат.</w:t>
      </w:r>
    </w:p>
    <w:p w14:paraId="7DF3CD05" w14:textId="506334B7" w:rsidR="00CA1B9A" w:rsidRDefault="009A02BB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. </w:t>
      </w:r>
      <w:r w:rsidR="00CA1B9A">
        <w:rPr>
          <w:rFonts w:eastAsia="Calibri" w:cs="Times New Roman"/>
          <w:szCs w:val="28"/>
        </w:rPr>
        <w:t>Нахождение части искомой площади.</w:t>
      </w:r>
    </w:p>
    <w:p w14:paraId="279B9FF2" w14:textId="4D7789F1" w:rsidR="00F64B4D" w:rsidRPr="00CA1B9A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 xml:space="preserve">Исходя из симметрии эллипса при таком его расположении, удобно найти площадь его четверти, т.к.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элл</m:t>
            </m:r>
          </m:sub>
        </m:sSub>
        <m:r>
          <w:rPr>
            <w:rFonts w:ascii="Cambria Math" w:eastAsia="Calibri" w:hAnsi="Cambria Math" w:cs="Times New Roman"/>
            <w:szCs w:val="28"/>
          </w:rPr>
          <m:t>=4∙</m:t>
        </m:r>
        <w:bookmarkStart w:id="61" w:name="_Hlk191079125"/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S</m:t>
            </m:r>
          </m:e>
          <m:sub>
            <m:f>
              <m:fPr>
                <m:type m:val="lin"/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Cs w:val="28"/>
                  </w:rPr>
                  <m:t>4</m:t>
                </m:r>
              </m:den>
            </m:f>
          </m:sub>
        </m:sSub>
      </m:oMath>
      <w:bookmarkEnd w:id="61"/>
      <w:r w:rsidRPr="00A3476D">
        <w:rPr>
          <w:rFonts w:eastAsia="Calibri" w:cs="Times New Roman"/>
          <w:szCs w:val="28"/>
        </w:rPr>
        <w:t>.</w:t>
      </w:r>
    </w:p>
    <w:p w14:paraId="68B6D94C" w14:textId="203AD7DE" w:rsidR="00A3476D" w:rsidRPr="00CA1B9A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 xml:space="preserve">Площад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S</m:t>
            </m:r>
          </m:e>
          <m:sub>
            <m:f>
              <m:fPr>
                <m:type m:val="lin"/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Cs w:val="28"/>
                  </w:rPr>
                  <m:t>4</m:t>
                </m:r>
              </m:den>
            </m:f>
          </m:sub>
        </m:sSub>
      </m:oMath>
      <w:r w:rsidRPr="00A3476D">
        <w:rPr>
          <w:rFonts w:eastAsia="Calibri" w:cs="Times New Roman"/>
          <w:szCs w:val="28"/>
        </w:rPr>
        <w:t xml:space="preserve"> находим по формуле</w:t>
      </w:r>
      <w:r w:rsidR="00F64B4D" w:rsidRPr="00CA1B9A">
        <w:rPr>
          <w:rFonts w:eastAsia="Calibri" w:cs="Times New Roman"/>
          <w:szCs w:val="28"/>
        </w:rPr>
        <w:t xml:space="preserve"> </w:t>
      </w:r>
      <w:r w:rsidR="00F64B4D">
        <w:rPr>
          <w:rFonts w:eastAsia="Calibri" w:cs="Times New Roman"/>
          <w:szCs w:val="28"/>
        </w:rPr>
        <w:t xml:space="preserve">для </w:t>
      </w:r>
      <w:proofErr w:type="spellStart"/>
      <w:r w:rsidR="00F64B4D">
        <w:rPr>
          <w:rFonts w:eastAsia="Calibri" w:cs="Times New Roman"/>
          <w:szCs w:val="28"/>
        </w:rPr>
        <w:t>параметрически</w:t>
      </w:r>
      <w:proofErr w:type="spellEnd"/>
      <w:r w:rsidR="00F64B4D">
        <w:rPr>
          <w:rFonts w:eastAsia="Calibri" w:cs="Times New Roman"/>
          <w:szCs w:val="28"/>
        </w:rPr>
        <w:t xml:space="preserve"> заданной кривой</w:t>
      </w:r>
      <w:r w:rsidRPr="00A3476D">
        <w:rPr>
          <w:rFonts w:eastAsia="Calibri" w:cs="Times New Roman"/>
          <w:szCs w:val="28"/>
        </w:rPr>
        <w:t>:</w:t>
      </w:r>
    </w:p>
    <w:p w14:paraId="4A8495E0" w14:textId="2D4DA703" w:rsidR="00F64B4D" w:rsidRDefault="0048543B" w:rsidP="00CA1B9A">
      <w:pPr>
        <w:widowControl w:val="0"/>
        <w:ind w:firstLine="0"/>
        <w:jc w:val="center"/>
        <w:rPr>
          <w:rFonts w:eastAsia="Calibri" w:cs="Times New Roman"/>
          <w:i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x=</m:t>
                </m:r>
                <w:bookmarkStart w:id="62" w:name="_Hlk191079510"/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t</m:t>
                    </m:r>
                  </m:e>
                </m:d>
                <w:bookmarkEnd w:id="62"/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,</m:t>
                </m:r>
              </m:e>
              <m:e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y=</m:t>
                </m:r>
                <m:r>
                  <w:rPr>
                    <w:rFonts w:ascii="Cambria Math" w:hAnsi="Cambria Math"/>
                    <w:i/>
                    <w:position w:val="-10"/>
                  </w:rPr>
                  <w:object w:dxaOrig="240" w:dyaOrig="260" w14:anchorId="332AABF4">
                    <v:shape id="_x0000_i1031" type="#_x0000_t75" style="width:12pt;height:12.75pt" o:ole="">
                      <v:imagedata r:id="rId16" o:title=""/>
                    </v:shape>
                    <o:OLEObject Type="Embed" ProgID="Equation.DSMT4" ShapeID="_x0000_i1031" DrawAspect="Content" ObjectID="_1804757494" r:id="rId17"/>
                  </w:objec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</m:e>
            </m:eqArr>
          </m:e>
        </m:d>
      </m:oMath>
      <w:r w:rsidR="00F64B4D">
        <w:rPr>
          <w:rFonts w:eastAsia="Calibri" w:cs="Times New Roman"/>
          <w:i/>
          <w:szCs w:val="28"/>
          <w:lang w:val="en-US"/>
        </w:rPr>
        <w:tab/>
      </w:r>
      <w:r w:rsidR="00F64B4D">
        <w:rPr>
          <w:rFonts w:eastAsia="Calibri" w:cs="Times New Roman"/>
          <w:i/>
          <w:szCs w:val="28"/>
          <w:lang w:val="en-US"/>
        </w:rPr>
        <w:tab/>
      </w:r>
      <w:bookmarkStart w:id="63" w:name="_Hlk191079419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</m:t>
            </m:r>
          </m:sub>
        </m:sSub>
        <w:bookmarkEnd w:id="63"/>
        <m:r>
          <w:rPr>
            <w:rFonts w:ascii="Cambria Math" w:eastAsia="Calibri" w:hAnsi="Cambria Math" w:cs="Times New Roman"/>
            <w:szCs w:val="28"/>
            <w:lang w:val="en-US"/>
          </w:rPr>
          <m:t>≤t≤</m:t>
        </m:r>
        <w:bookmarkStart w:id="64" w:name="_Hlk191079487"/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</m:t>
            </m:r>
          </m:sub>
        </m:sSub>
      </m:oMath>
      <w:bookmarkEnd w:id="64"/>
    </w:p>
    <w:p w14:paraId="64DE6D2C" w14:textId="41C7035B" w:rsidR="00F64B4D" w:rsidRPr="00F64B4D" w:rsidRDefault="00F64B4D" w:rsidP="00CA1B9A">
      <w:pPr>
        <w:widowControl w:val="0"/>
        <w:rPr>
          <w:rFonts w:eastAsia="Calibri" w:cs="Times New Roman"/>
          <w:i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Cs w:val="28"/>
              <w:lang w:val="en-US"/>
            </w:rPr>
            <m:t>S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  <w:i/>
                  <w:position w:val="-10"/>
                </w:rPr>
                <w:object w:dxaOrig="240" w:dyaOrig="260" w14:anchorId="5C6C8AF0">
                  <v:shape id="_x0000_i1033" type="#_x0000_t75" style="width:12pt;height:12.75pt" o:ole="">
                    <v:imagedata r:id="rId16" o:title=""/>
                  </v:shape>
                  <o:OLEObject Type="Embed" ProgID="Equation.DSMT4" ShapeID="_x0000_i1033" DrawAspect="Content" ObjectID="_1804757495" r:id="rId18"/>
                </w:objec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φ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'</m:t>
                  </m:r>
                </m:sup>
              </m:sSup>
            </m:e>
          </m:nary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 xml:space="preserve"> dt</m:t>
          </m:r>
        </m:oMath>
      </m:oMathPara>
    </w:p>
    <w:p w14:paraId="3117F875" w14:textId="77777777" w:rsidR="00294598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Имеем</w:t>
      </w:r>
      <w:r w:rsidR="00CA1B9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: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t</m:t>
            </m:r>
          </m:e>
        </m:d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cos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t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hAnsi="Cambria Math"/>
            <w:i/>
            <w:position w:val="-10"/>
          </w:rPr>
          <w:object w:dxaOrig="240" w:dyaOrig="260" w14:anchorId="02AC1106">
            <v:shape id="_x0000_i1034" type="#_x0000_t75" style="width:12pt;height:12.75pt" o:ole="">
              <v:imagedata r:id="rId16" o:title=""/>
            </v:shape>
            <o:OLEObject Type="Embed" ProgID="Equation.DSMT4" ShapeID="_x0000_i1034" DrawAspect="Content" ObjectID="_1804757496" r:id="rId19"/>
          </w:objec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w:bookmarkStart w:id="65" w:name="_Hlk191119009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sin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t</m:t>
        </m:r>
        <w:bookmarkEnd w:id="65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  <w:r w:rsidR="00CA1B9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3476D">
        <w:rPr>
          <w:rFonts w:eastAsia="Calibri" w:cs="Times New Roman"/>
          <w:szCs w:val="28"/>
        </w:rPr>
        <w:t>Тогда</w:t>
      </w:r>
      <w:r w:rsidR="00CA1B9A">
        <w:rPr>
          <w:rFonts w:eastAsia="Calibri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-a s</m:t>
        </m:r>
        <m:r>
          <w:rPr>
            <w:rFonts w:ascii="Cambria Math" w:hAnsi="Cambria Math"/>
            <w:lang w:val="en-US"/>
          </w:rPr>
          <m:t>in</m:t>
        </m:r>
        <m:r>
          <w:rPr>
            <w:rFonts w:ascii="Cambria Math" w:hAnsi="Cambria Math"/>
          </w:rPr>
          <m:t xml:space="preserve"> t</m:t>
        </m:r>
      </m:oMath>
      <w:r w:rsidRPr="00A3476D">
        <w:rPr>
          <w:rFonts w:eastAsia="Calibri" w:cs="Times New Roman"/>
          <w:szCs w:val="28"/>
        </w:rPr>
        <w:t xml:space="preserve">, пределы интегрирования </w:t>
      </w:r>
      <m:oMath>
        <m:r>
          <w:rPr>
            <w:rFonts w:ascii="Cambria Math" w:eastAsia="Calibri" w:hAnsi="Cambria Math" w:cs="Times New Roman"/>
            <w:szCs w:val="28"/>
          </w:rPr>
          <m:t>0≤</m:t>
        </m:r>
        <m:r>
          <w:rPr>
            <w:rFonts w:ascii="Cambria Math" w:eastAsia="Calibri" w:hAnsi="Cambria Math" w:cs="Times New Roman"/>
            <w:szCs w:val="28"/>
            <w:lang w:val="en-US"/>
          </w:rPr>
          <m:t>t</m:t>
        </m:r>
        <m:r>
          <w:rPr>
            <w:rFonts w:ascii="Cambria Math" w:eastAsia="Calibri" w:hAnsi="Cambria Math" w:cs="Times New Roman"/>
            <w:szCs w:val="28"/>
          </w:rPr>
          <m:t>≤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</m:oMath>
      <w:r w:rsidRPr="00A3476D">
        <w:rPr>
          <w:rFonts w:eastAsia="Calibri" w:cs="Times New Roman"/>
          <w:szCs w:val="28"/>
        </w:rPr>
        <w:t>.</w:t>
      </w:r>
    </w:p>
    <w:p w14:paraId="7BB5B3B9" w14:textId="4321E189" w:rsidR="00294598" w:rsidRDefault="00294598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3. </w:t>
      </w:r>
      <w:r w:rsidR="00964B35">
        <w:rPr>
          <w:rFonts w:eastAsia="Calibri" w:cs="Times New Roman"/>
          <w:szCs w:val="28"/>
        </w:rPr>
        <w:t>Нахожденье площади целой фигуры.</w:t>
      </w:r>
    </w:p>
    <w:p w14:paraId="2D79C101" w14:textId="5C7E7E07" w:rsidR="00A3476D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>Тогда искомая площадь:</w:t>
      </w:r>
    </w:p>
    <w:p w14:paraId="1B469360" w14:textId="310D7A4D" w:rsidR="00CA1B9A" w:rsidRPr="006C5565" w:rsidRDefault="0048543B" w:rsidP="00CA1B9A">
      <w:pPr>
        <w:widowControl w:val="0"/>
        <w:rPr>
          <w:rFonts w:eastAsia="Calibri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 w:cs="Times New Roman"/>
                  <w:szCs w:val="28"/>
                </w:rPr>
                <m:t>элл</m:t>
              </m:r>
            </m:sub>
          </m:sSub>
          <m:r>
            <w:rPr>
              <w:rFonts w:ascii="Cambria Math" w:eastAsia="Calibri" w:hAnsi="Cambria Math" w:cs="Times New Roman"/>
              <w:szCs w:val="28"/>
            </w:rPr>
            <m:t>=4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S</m:t>
              </m:r>
            </m:e>
            <m:sub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4</m:t>
                  </m:r>
                </m:den>
              </m:f>
            </m:sub>
          </m:sSub>
          <m:r>
            <w:rPr>
              <w:rFonts w:ascii="Cambria Math" w:eastAsia="Calibri" w:hAnsi="Cambria Math" w:cs="Times New Roman"/>
              <w:szCs w:val="28"/>
            </w:rPr>
            <m:t>=4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p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b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in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t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∙</m:t>
              </m:r>
            </m:e>
          </m:nary>
          <m:r>
            <w:rPr>
              <w:rFonts w:ascii="Cambria Math" w:hAnsi="Cambria Math"/>
            </w:rPr>
            <m:t>a s</m:t>
          </m:r>
          <m:r>
            <w:rPr>
              <w:rFonts w:ascii="Cambria Math" w:hAnsi="Cambria Math"/>
              <w:lang w:val="en-US"/>
            </w:rPr>
            <m:t>in</m:t>
          </m:r>
          <m:r>
            <w:rPr>
              <w:rFonts w:ascii="Cambria Math" w:hAnsi="Cambria Math"/>
            </w:rPr>
            <m:t xml:space="preserve"> t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dt</m:t>
          </m:r>
          <m:r>
            <w:rPr>
              <w:rFonts w:ascii="Cambria Math" w:eastAsia="Calibri" w:hAnsi="Cambria Math" w:cs="Times New Roman"/>
              <w:szCs w:val="28"/>
            </w:rPr>
            <m:t xml:space="preserve">=4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b>
            <m:sup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sin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t</m:t>
              </m:r>
            </m:e>
          </m:nary>
          <m:r>
            <w:rPr>
              <w:rFonts w:ascii="Cambria Math" w:eastAsia="Calibri" w:hAnsi="Cambria Math" w:cs="Times New Roman"/>
              <w:szCs w:val="28"/>
              <w:lang w:val="en-US"/>
            </w:rPr>
            <m:t>dt=</m:t>
          </m:r>
        </m:oMath>
      </m:oMathPara>
    </w:p>
    <w:p w14:paraId="32EE1423" w14:textId="16234625" w:rsidR="00A3476D" w:rsidRPr="00A3476D" w:rsidRDefault="006C5565" w:rsidP="00CA1B9A">
      <w:pPr>
        <w:widowControl w:val="0"/>
        <w:rPr>
          <w:rFonts w:eastAsia="Calibri" w:cs="Times New Roman"/>
          <w:szCs w:val="28"/>
        </w:rPr>
      </w:pPr>
      <m:oMathPara>
        <m:oMath>
          <m:r>
            <w:rPr>
              <w:rFonts w:ascii="Cambria Math" w:eastAsia="Calibri" w:hAnsi="Cambria Math" w:cs="Times New Roman"/>
              <w:szCs w:val="28"/>
            </w:rPr>
            <m:t xml:space="preserve">=4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b>
            <m:sup>
              <w:bookmarkStart w:id="66" w:name="_Hlk191119673"/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  <w:bookmarkEnd w:id="66"/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-cos 2t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e>
          </m:nary>
          <m:r>
            <w:rPr>
              <w:rFonts w:ascii="Cambria Math" w:eastAsia="Calibri" w:hAnsi="Cambria Math" w:cs="Times New Roman"/>
              <w:szCs w:val="28"/>
              <w:lang w:val="en-US"/>
            </w:rPr>
            <m:t>dt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Cs w:val="28"/>
                </w:rPr>
                <m:t xml:space="preserve">4 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ab</m:t>
              </m:r>
            </m:num>
            <m:den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t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sin 2t</m:t>
                      </m:r>
                    </m:e>
                  </m:d>
                </m:e>
              </m:d>
            </m:e>
            <m:sub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0</m:t>
              </m:r>
            </m:sub>
            <m:sup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p>
          </m:sSubSup>
          <m:r>
            <w:rPr>
              <w:rFonts w:ascii="Cambria Math" w:eastAsia="Calibri" w:hAnsi="Cambria Math" w:cs="Times New Roman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szCs w:val="28"/>
            </w:rPr>
            <m:t>2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sin π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>=π ab</m:t>
          </m:r>
        </m:oMath>
      </m:oMathPara>
    </w:p>
    <w:p w14:paraId="72875535" w14:textId="4E8BB4E8" w:rsidR="00A3476D" w:rsidRPr="00C76D53" w:rsidRDefault="00294598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Таким образом, искомая площадь 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>S</m:t>
        </m:r>
        <m:r>
          <w:rPr>
            <w:rFonts w:ascii="Cambria Math" w:eastAsia="Calibri" w:hAnsi="Cambria Math" w:cs="Times New Roman"/>
            <w:szCs w:val="28"/>
          </w:rPr>
          <m:t>=</m:t>
        </m:r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 xml:space="preserve"> </m:t>
        </m:r>
        <m:r>
          <w:rPr>
            <w:rFonts w:ascii="Cambria Math" w:eastAsia="Calibri" w:hAnsi="Cambria Math" w:cs="Times New Roman"/>
            <w:szCs w:val="28"/>
            <w:lang w:val="en-US"/>
          </w:rPr>
          <m:t>ab</m:t>
        </m:r>
        <m:r>
          <w:rPr>
            <w:rFonts w:ascii="Cambria Math" w:eastAsia="Calibri" w:hAnsi="Cambria Math" w:cs="Times New Roman"/>
            <w:szCs w:val="28"/>
          </w:rPr>
          <m:t xml:space="preserve">  </m:t>
        </m:r>
        <m:d>
          <m:dPr>
            <m:ctrlPr>
              <w:rPr>
                <w:rFonts w:ascii="Cambria Math" w:eastAsia="Calibri" w:hAnsi="Cambria Math" w:cs="Times New Roman"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кв. ед</m:t>
            </m:r>
          </m:e>
        </m:d>
      </m:oMath>
    </w:p>
    <w:p w14:paraId="60B7B0C6" w14:textId="377C0EFE" w:rsidR="00964B35" w:rsidRPr="006077E3" w:rsidRDefault="00964B35" w:rsidP="00964B35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 xml:space="preserve">Ответ: </w:t>
      </w:r>
      <w:r>
        <w:t xml:space="preserve">площадь фигуры, ограниченной эллипсом, равна 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 xml:space="preserve"> </m:t>
        </m:r>
        <m:r>
          <w:rPr>
            <w:rFonts w:ascii="Cambria Math" w:eastAsia="Calibri" w:hAnsi="Cambria Math" w:cs="Times New Roman"/>
            <w:szCs w:val="28"/>
            <w:lang w:val="en-US"/>
          </w:rPr>
          <m:t>ab</m:t>
        </m:r>
      </m:oMath>
      <w:r>
        <w:rPr>
          <w:rFonts w:eastAsiaTheme="minorEastAsia"/>
        </w:rPr>
        <w:t>.</w:t>
      </w:r>
    </w:p>
    <w:p w14:paraId="3402F6B6" w14:textId="77777777" w:rsidR="00B63F06" w:rsidRDefault="00B63F06" w:rsidP="00B63F06">
      <w:r>
        <w:t>Критерии оценивания:</w:t>
      </w:r>
    </w:p>
    <w:p w14:paraId="70BF6800" w14:textId="77777777" w:rsidR="00B63F06" w:rsidRPr="00550EF7" w:rsidRDefault="00B63F06" w:rsidP="00B63F06">
      <w:r>
        <w:t>– анализ формы и расположения эллипса;</w:t>
      </w:r>
    </w:p>
    <w:p w14:paraId="7A05B791" w14:textId="77777777" w:rsidR="00B63F06" w:rsidRDefault="00B63F06" w:rsidP="00B63F06">
      <w:r>
        <w:t>– переход к декартовым координатам;</w:t>
      </w:r>
    </w:p>
    <w:p w14:paraId="48602159" w14:textId="77777777" w:rsidR="00B63F06" w:rsidRDefault="00B63F06" w:rsidP="00B63F06">
      <w:pPr>
        <w:widowControl w:val="0"/>
        <w:rPr>
          <w:rFonts w:eastAsia="Calibri" w:cs="Times New Roman"/>
          <w:szCs w:val="28"/>
        </w:rPr>
      </w:pPr>
      <w:r>
        <w:t xml:space="preserve">– </w:t>
      </w:r>
      <w:r>
        <w:rPr>
          <w:rFonts w:eastAsia="Calibri" w:cs="Times New Roman"/>
          <w:szCs w:val="28"/>
        </w:rPr>
        <w:t>использование формулы площади плоской фигуры при параметрическом ее задании;</w:t>
      </w:r>
    </w:p>
    <w:p w14:paraId="2AEC2DEC" w14:textId="2A46FBFF" w:rsidR="00B63F06" w:rsidRDefault="00B63F06" w:rsidP="00B63F06">
      <w:r>
        <w:t xml:space="preserve">– применение свойств определенного интеграла и стандартных </w:t>
      </w:r>
      <w:r w:rsidR="00C823AC">
        <w:t>методов</w:t>
      </w:r>
      <w:r>
        <w:t xml:space="preserve"> интегрировани</w:t>
      </w:r>
      <w:r w:rsidR="00C823AC">
        <w:t>я</w:t>
      </w:r>
      <w:r>
        <w:t>.</w:t>
      </w:r>
    </w:p>
    <w:p w14:paraId="17DA6715" w14:textId="77777777" w:rsidR="00BD090D" w:rsidRDefault="00BD090D" w:rsidP="00BD090D">
      <w:r>
        <w:t>Компетенции (индикаторы): УК-1, ОПК-1.</w:t>
      </w:r>
    </w:p>
    <w:p w14:paraId="44E9F728" w14:textId="77777777" w:rsidR="00964B35" w:rsidRDefault="00964B35" w:rsidP="00CA1B9A">
      <w:pPr>
        <w:widowControl w:val="0"/>
        <w:rPr>
          <w:rFonts w:eastAsia="Calibri" w:cs="Times New Roman"/>
          <w:szCs w:val="28"/>
        </w:rPr>
      </w:pPr>
    </w:p>
    <w:p w14:paraId="6DD09F31" w14:textId="79BE998A" w:rsidR="00964B35" w:rsidRDefault="00964B35" w:rsidP="00964B35">
      <w:r>
        <w:rPr>
          <w:szCs w:val="28"/>
        </w:rPr>
        <w:t xml:space="preserve">4. </w:t>
      </w:r>
      <w:r>
        <w:t>Решить задачу, используя методы интегрального исчисления:</w:t>
      </w:r>
    </w:p>
    <w:p w14:paraId="7777FF80" w14:textId="7A56860C" w:rsidR="00964B35" w:rsidRDefault="00964B35" w:rsidP="00964B35">
      <w:r>
        <w:t xml:space="preserve">Цилиндрический резервуар с высотой </w:t>
      </w:r>
      <m:oMath>
        <m:r>
          <w:rPr>
            <w:rFonts w:ascii="Cambria Math" w:hAnsi="Cambria Math"/>
          </w:rPr>
          <m:t>6 м</m:t>
        </m:r>
      </m:oMath>
      <w:r>
        <w:rPr>
          <w:rFonts w:eastAsiaTheme="minorEastAsia"/>
        </w:rPr>
        <w:t xml:space="preserve"> и диаметром основания </w:t>
      </w:r>
      <m:oMath>
        <m:r>
          <w:rPr>
            <w:rFonts w:ascii="Cambria Math" w:eastAsiaTheme="minorEastAsia" w:hAnsi="Cambria Math"/>
          </w:rPr>
          <m:t xml:space="preserve">4 м </m:t>
        </m:r>
      </m:oMath>
      <w:r>
        <w:rPr>
          <w:rFonts w:eastAsiaTheme="minorEastAsia"/>
        </w:rPr>
        <w:t xml:space="preserve">наполнен водой. За какое время вода вытечет из него через круглое отверстие радиуса </w:t>
      </w:r>
      <m:oMath>
        <m:r>
          <w:rPr>
            <w:rFonts w:ascii="Cambria Math" w:eastAsiaTheme="minorEastAsia" w:hAnsi="Cambria Math"/>
          </w:rPr>
          <m:t>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12 м</m:t>
        </m:r>
      </m:oMath>
      <w:r>
        <w:rPr>
          <w:rFonts w:eastAsiaTheme="minorEastAsia"/>
        </w:rPr>
        <w:t>, сделанное в дне резервуара?</w:t>
      </w:r>
    </w:p>
    <w:p w14:paraId="5191D67F" w14:textId="64616CFF" w:rsidR="00964B35" w:rsidRPr="00E2416E" w:rsidRDefault="00964B35" w:rsidP="00964B35">
      <w:pPr>
        <w:rPr>
          <w:i/>
        </w:rPr>
      </w:pPr>
      <w:r>
        <w:t xml:space="preserve">(Справочная информация: скорость истечения жидкости по закону Бернулли выражается формулой </w:t>
      </w:r>
      <m:oMath>
        <m:r>
          <w:rPr>
            <w:rFonts w:ascii="Cambria Math" w:hAnsi="Cambria Math"/>
          </w:rPr>
          <m:t>V=σ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gx</m:t>
            </m:r>
          </m:e>
        </m:rad>
      </m:oMath>
      <w:r>
        <w:rPr>
          <w:rFonts w:eastAsiaTheme="minorEastAsia"/>
        </w:rPr>
        <w:t xml:space="preserve">, причем для воды </w:t>
      </w:r>
      <m:oMath>
        <m:r>
          <w:rPr>
            <w:rFonts w:ascii="Cambria Math" w:eastAsiaTheme="minorEastAsia" w:hAnsi="Cambria Math"/>
          </w:rPr>
          <m:t>σ≈0,6</m:t>
        </m:r>
      </m:oMath>
      <w:r w:rsidRPr="00E2416E">
        <w:rPr>
          <w:rFonts w:eastAsiaTheme="minorEastAsia"/>
        </w:rPr>
        <w:t>)</w:t>
      </w:r>
      <w:r w:rsidR="009944D6">
        <w:rPr>
          <w:rFonts w:eastAsiaTheme="minorEastAsia"/>
        </w:rPr>
        <w:t>.</w:t>
      </w:r>
    </w:p>
    <w:p w14:paraId="62DEAFDC" w14:textId="77777777" w:rsidR="00964B35" w:rsidRDefault="00964B35" w:rsidP="00964B35">
      <w:r>
        <w:lastRenderedPageBreak/>
        <w:t>Привести расширенное решение.</w:t>
      </w:r>
    </w:p>
    <w:p w14:paraId="140D7014" w14:textId="77777777" w:rsidR="00964B35" w:rsidRDefault="00964B35" w:rsidP="00964B35">
      <w:r>
        <w:t>Время выполнения – 30 мин.</w:t>
      </w:r>
    </w:p>
    <w:p w14:paraId="7FC21677" w14:textId="77777777" w:rsidR="00964B35" w:rsidRDefault="00964B35" w:rsidP="00964B35">
      <w:r w:rsidRPr="00FC4F32">
        <w:t>Ожидаемый результат:</w:t>
      </w:r>
    </w:p>
    <w:p w14:paraId="53E4DA07" w14:textId="77777777" w:rsidR="00964B35" w:rsidRDefault="00964B35" w:rsidP="00964B35">
      <w:pPr>
        <w:rPr>
          <w:rFonts w:eastAsiaTheme="minorEastAsia"/>
        </w:rPr>
      </w:pPr>
      <w:r>
        <w:t xml:space="preserve">1. Пусть через </w:t>
      </w:r>
      <m:oMath>
        <m:r>
          <w:rPr>
            <w:rFonts w:ascii="Cambria Math" w:hAnsi="Cambria Math"/>
          </w:rPr>
          <m:t>t сек</m:t>
        </m:r>
      </m:oMath>
      <w:r>
        <w:rPr>
          <w:rFonts w:eastAsiaTheme="minorEastAsia"/>
        </w:rPr>
        <w:t xml:space="preserve"> после истечения воды уровень оставшейся воды в резервуаре был равен </w:t>
      </w:r>
      <m:oMath>
        <m:r>
          <w:rPr>
            <w:rFonts w:ascii="Cambria Math" w:eastAsiaTheme="minorEastAsia" w:hAnsi="Cambria Math"/>
          </w:rPr>
          <m:t>x м</m:t>
        </m:r>
      </m:oMath>
      <w:r>
        <w:rPr>
          <w:rFonts w:eastAsiaTheme="minorEastAsia"/>
        </w:rPr>
        <w:t xml:space="preserve">, а за время </w:t>
      </w:r>
      <m:oMath>
        <m:r>
          <w:rPr>
            <w:rFonts w:ascii="Cambria Math" w:eastAsiaTheme="minorEastAsia" w:hAnsi="Cambria Math"/>
          </w:rPr>
          <m:t>dt сек</m:t>
        </m:r>
      </m:oMath>
      <w:r w:rsidRPr="00E2416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низился на </w:t>
      </w:r>
      <m:oMath>
        <m:r>
          <w:rPr>
            <w:rFonts w:ascii="Cambria Math" w:eastAsiaTheme="minorEastAsia" w:hAnsi="Cambria Math"/>
          </w:rPr>
          <m:t>dx м</m:t>
        </m:r>
      </m:oMath>
      <w:r>
        <w:rPr>
          <w:rFonts w:eastAsiaTheme="minorEastAsia"/>
        </w:rPr>
        <w:t xml:space="preserve">. вычислим объем воды, вытекающий за этот бесконечно малый промежуток времени </w:t>
      </w:r>
      <m:oMath>
        <m:r>
          <w:rPr>
            <w:rFonts w:ascii="Cambria Math" w:eastAsiaTheme="minorEastAsia" w:hAnsi="Cambria Math"/>
          </w:rPr>
          <m:t>dt</m:t>
        </m:r>
      </m:oMath>
      <w:r>
        <w:rPr>
          <w:rFonts w:eastAsiaTheme="minorEastAsia"/>
        </w:rPr>
        <w:t>, двумя способами:</w:t>
      </w:r>
    </w:p>
    <w:p w14:paraId="0D8D0FB2" w14:textId="77777777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 xml:space="preserve">1 </w:t>
      </w:r>
      <w:proofErr w:type="spellStart"/>
      <w:r>
        <w:rPr>
          <w:rFonts w:eastAsiaTheme="minorEastAsia"/>
        </w:rPr>
        <w:t>сп</w:t>
      </w:r>
      <w:proofErr w:type="spellEnd"/>
      <w:r>
        <w:rPr>
          <w:rFonts w:eastAsiaTheme="minorEastAsia"/>
        </w:rPr>
        <w:t xml:space="preserve">.) Объем </w:t>
      </w:r>
      <m:oMath>
        <m:r>
          <w:rPr>
            <w:rFonts w:ascii="Cambria Math" w:eastAsiaTheme="minorEastAsia" w:hAnsi="Cambria Math"/>
          </w:rPr>
          <m:t>dW</m:t>
        </m:r>
      </m:oMath>
      <w:r>
        <w:rPr>
          <w:rFonts w:eastAsiaTheme="minorEastAsia"/>
        </w:rPr>
        <w:t xml:space="preserve"> равен объему цилиндрического слоя высотой </w:t>
      </w:r>
      <m:oMath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 xml:space="preserve"> и радиусом основания </w:t>
      </w:r>
      <m:oMath>
        <m:r>
          <w:rPr>
            <w:rFonts w:ascii="Cambria Math" w:eastAsiaTheme="minorEastAsia" w:hAnsi="Cambria Math"/>
          </w:rPr>
          <m:t>r=2 м</m:t>
        </m:r>
      </m:oMath>
      <w:r>
        <w:rPr>
          <w:rFonts w:eastAsiaTheme="minorEastAsia"/>
        </w:rPr>
        <w:t>.</w:t>
      </w:r>
    </w:p>
    <w:p w14:paraId="779FC846" w14:textId="77777777" w:rsidR="00964B35" w:rsidRPr="00533601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dW=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dx</m:t>
          </m:r>
        </m:oMath>
      </m:oMathPara>
    </w:p>
    <w:p w14:paraId="47D31081" w14:textId="77777777" w:rsidR="00964B35" w:rsidRDefault="00964B35" w:rsidP="00964B35">
      <w:pPr>
        <w:rPr>
          <w:rFonts w:eastAsiaTheme="minorEastAsia"/>
        </w:rPr>
      </w:pPr>
      <w:r w:rsidRPr="00445CF5">
        <w:rPr>
          <w:rFonts w:eastAsiaTheme="minorEastAsia"/>
          <w:iCs/>
        </w:rPr>
        <w:t xml:space="preserve">2 </w:t>
      </w:r>
      <w:proofErr w:type="spellStart"/>
      <w:r>
        <w:rPr>
          <w:rFonts w:eastAsiaTheme="minorEastAsia"/>
          <w:iCs/>
        </w:rPr>
        <w:t>сп</w:t>
      </w:r>
      <w:proofErr w:type="spellEnd"/>
      <w:r>
        <w:rPr>
          <w:rFonts w:eastAsiaTheme="minorEastAsia"/>
          <w:iCs/>
        </w:rPr>
        <w:t xml:space="preserve">.) Объем </w:t>
      </w:r>
      <m:oMath>
        <m:r>
          <w:rPr>
            <w:rFonts w:ascii="Cambria Math" w:eastAsiaTheme="minorEastAsia" w:hAnsi="Cambria Math"/>
          </w:rPr>
          <m:t>dW</m:t>
        </m:r>
      </m:oMath>
      <w:r>
        <w:rPr>
          <w:rFonts w:eastAsiaTheme="minorEastAsia"/>
        </w:rPr>
        <w:t xml:space="preserve"> равен объему цилиндра, основанием которого служит отверстие в дне резервуара </w:t>
      </w:r>
      <m:oMath>
        <m:r>
          <w:rPr>
            <w:rFonts w:ascii="Cambria Math" w:eastAsiaTheme="minorEastAsia" w:hAnsi="Cambria Math"/>
          </w:rPr>
          <m:t>ρ=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12 м</m:t>
        </m:r>
      </m:oMath>
      <w:r>
        <w:rPr>
          <w:rFonts w:eastAsiaTheme="minorEastAsia"/>
        </w:rPr>
        <w:t xml:space="preserve">, а высота равна </w:t>
      </w:r>
      <m:oMath>
        <m:r>
          <w:rPr>
            <w:rFonts w:ascii="Cambria Math" w:eastAsiaTheme="minorEastAsia" w:hAnsi="Cambria Math"/>
          </w:rPr>
          <m:t>Vdt</m:t>
        </m:r>
      </m:oMath>
      <w:r>
        <w:rPr>
          <w:rFonts w:eastAsiaTheme="minorEastAsia"/>
        </w:rPr>
        <w:t xml:space="preserve">, где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 – скорость течения воды:</w:t>
      </w:r>
    </w:p>
    <w:p w14:paraId="072CEE12" w14:textId="77777777" w:rsidR="00964B35" w:rsidRPr="00533601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dW=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Vdt=0,6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x</m:t>
              </m:r>
            </m:e>
          </m:rad>
          <m:r>
            <w:rPr>
              <w:rFonts w:ascii="Cambria Math" w:eastAsiaTheme="minorEastAsia" w:hAnsi="Cambria Math"/>
            </w:rPr>
            <m:t>dt</m:t>
          </m:r>
        </m:oMath>
      </m:oMathPara>
    </w:p>
    <w:p w14:paraId="1B6F987A" w14:textId="1C230919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>Приравниваем полученные выражения</w:t>
      </w:r>
      <w:r w:rsidR="009944D6">
        <w:rPr>
          <w:rFonts w:eastAsiaTheme="minorEastAsia"/>
        </w:rPr>
        <w:t>:</w:t>
      </w:r>
    </w:p>
    <w:p w14:paraId="2339481B" w14:textId="77777777" w:rsidR="00964B35" w:rsidRPr="00963C27" w:rsidRDefault="00964B35" w:rsidP="00964B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dx=0,6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x</m:t>
              </m:r>
            </m:e>
          </m:rad>
          <m:r>
            <w:rPr>
              <w:rFonts w:ascii="Cambria Math" w:eastAsiaTheme="minorEastAsia" w:hAnsi="Cambria Math"/>
            </w:rPr>
            <m:t>dt</m:t>
          </m:r>
        </m:oMath>
      </m:oMathPara>
    </w:p>
    <w:p w14:paraId="678FE7BB" w14:textId="7BBE8FAF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>Получаем</w:t>
      </w:r>
      <w:r w:rsidR="009944D6">
        <w:rPr>
          <w:rFonts w:eastAsiaTheme="minorEastAsia"/>
        </w:rPr>
        <w:t>:</w:t>
      </w:r>
    </w:p>
    <w:p w14:paraId="16B9EC6B" w14:textId="589B1EFD" w:rsidR="00964B35" w:rsidRPr="00963C27" w:rsidRDefault="00964B35" w:rsidP="00964B35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m:t>dt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x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 xml:space="preserve">,  где </m:t>
          </m:r>
          <m:r>
            <w:rPr>
              <w:rFonts w:ascii="Cambria Math" w:eastAsiaTheme="minorEastAsia" w:hAnsi="Cambria Math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;6</m:t>
              </m:r>
            </m:e>
          </m:d>
        </m:oMath>
      </m:oMathPara>
    </w:p>
    <w:p w14:paraId="75AF8588" w14:textId="5200B7D6" w:rsidR="00964B35" w:rsidRDefault="00964B35" w:rsidP="00964B35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2. </w:t>
      </w:r>
      <w:r w:rsidRPr="00963C27">
        <w:rPr>
          <w:rFonts w:eastAsiaTheme="minorEastAsia"/>
          <w:iCs/>
        </w:rPr>
        <w:t>Интегрируем уравнение, получаем время истечения воды</w:t>
      </w:r>
      <w:r w:rsidR="009944D6">
        <w:rPr>
          <w:rFonts w:eastAsiaTheme="minorEastAsia"/>
          <w:iCs/>
        </w:rPr>
        <w:t>:</w:t>
      </w:r>
    </w:p>
    <w:p w14:paraId="69A2A93E" w14:textId="77777777" w:rsidR="00964B35" w:rsidRPr="00A261BB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dx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0,6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gx</m:t>
                      </m:r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∙</m:t>
          </m:r>
          <m:r>
            <w:rPr>
              <w:rFonts w:ascii="Cambria Math" w:hAns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d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6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g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14:paraId="20438CA9" w14:textId="0099641D" w:rsidR="00964B35" w:rsidRDefault="00964B35" w:rsidP="00964B35">
      <w:pPr>
        <w:rPr>
          <w:rFonts w:eastAsiaTheme="minorEastAsia"/>
          <w:iCs/>
        </w:rPr>
      </w:pPr>
      <w:r>
        <w:rPr>
          <w:rFonts w:eastAsiaTheme="minorEastAsia"/>
          <w:iCs/>
        </w:rPr>
        <w:t>3. Подставляем исходные данные, получаем</w:t>
      </w:r>
      <w:r w:rsidR="009944D6">
        <w:rPr>
          <w:rFonts w:eastAsiaTheme="minorEastAsia"/>
          <w:iCs/>
        </w:rPr>
        <w:t>:</w:t>
      </w:r>
    </w:p>
    <w:p w14:paraId="5A7800C4" w14:textId="77777777" w:rsidR="00964B35" w:rsidRPr="001E168C" w:rsidRDefault="00964B35" w:rsidP="00964B35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m:t>t≈1062 сек</m:t>
          </m:r>
          <m:r>
            <w:rPr>
              <w:rFonts w:ascii="Cambria Math" w:eastAsiaTheme="minorEastAsia" w:hAnsi="Cambria Math"/>
              <w:lang w:val="en-US"/>
            </w:rPr>
            <m:t xml:space="preserve">=17,7 </m:t>
          </m:r>
          <m:r>
            <w:rPr>
              <w:rFonts w:ascii="Cambria Math" w:eastAsiaTheme="minorEastAsia" w:hAnsi="Cambria Math"/>
            </w:rPr>
            <m:t>мин</m:t>
          </m:r>
        </m:oMath>
      </m:oMathPara>
    </w:p>
    <w:p w14:paraId="48C24315" w14:textId="77777777" w:rsidR="00964B35" w:rsidRPr="006077E3" w:rsidRDefault="00964B35" w:rsidP="00964B35">
      <w:pPr>
        <w:rPr>
          <w:rFonts w:eastAsiaTheme="minorEastAsia"/>
          <w:i/>
          <w:iCs/>
        </w:rPr>
      </w:pPr>
      <w:bookmarkStart w:id="67" w:name="_Hlk191152095"/>
      <w:r>
        <w:rPr>
          <w:rFonts w:eastAsiaTheme="minorEastAsia"/>
          <w:iCs/>
        </w:rPr>
        <w:t>Ответ:</w:t>
      </w:r>
      <w:bookmarkEnd w:id="67"/>
      <w:r>
        <w:rPr>
          <w:rFonts w:eastAsiaTheme="minorEastAsia"/>
          <w:iCs/>
        </w:rPr>
        <w:t xml:space="preserve"> вода вытечет из резервуара </w:t>
      </w:r>
      <w:r>
        <w:t xml:space="preserve">через </w:t>
      </w:r>
      <m:oMath>
        <m:r>
          <w:rPr>
            <w:rFonts w:ascii="Cambria Math" w:eastAsiaTheme="minorEastAsia" w:hAnsi="Cambria Math"/>
          </w:rPr>
          <m:t>t≈1062 сек=17,7 мин</m:t>
        </m:r>
      </m:oMath>
      <w:r>
        <w:rPr>
          <w:rFonts w:eastAsiaTheme="minorEastAsia"/>
        </w:rPr>
        <w:t>.</w:t>
      </w:r>
    </w:p>
    <w:p w14:paraId="45B1CF70" w14:textId="77777777" w:rsidR="00C823AC" w:rsidRDefault="00C823AC" w:rsidP="00C823AC">
      <w:r>
        <w:t>Критерии оценивания:</w:t>
      </w:r>
    </w:p>
    <w:p w14:paraId="516FD6BA" w14:textId="77777777" w:rsidR="00C823AC" w:rsidRDefault="00C823AC" w:rsidP="00C823AC">
      <w:r>
        <w:t>– построение математической модели процесса истечения воды из резервуара;</w:t>
      </w:r>
    </w:p>
    <w:p w14:paraId="4A8D6BA5" w14:textId="77777777" w:rsidR="00C823AC" w:rsidRDefault="00C823AC" w:rsidP="00C823AC">
      <w:r>
        <w:t>– интегрирование полученного уравнения;</w:t>
      </w:r>
    </w:p>
    <w:p w14:paraId="2E677D1F" w14:textId="23DC5A04" w:rsidR="00C823AC" w:rsidRDefault="00C823AC" w:rsidP="00C823AC">
      <w:r>
        <w:t xml:space="preserve">– нахождение </w:t>
      </w:r>
      <w:r w:rsidRPr="00B22B27">
        <w:t>врем</w:t>
      </w:r>
      <w:r>
        <w:t>ени</w:t>
      </w:r>
      <w:r w:rsidRPr="00B22B27">
        <w:t xml:space="preserve"> </w:t>
      </w:r>
      <w:r>
        <w:t xml:space="preserve">вытекания воды </w:t>
      </w:r>
      <w:r w:rsidRPr="00B22B27">
        <w:t xml:space="preserve">из </w:t>
      </w:r>
      <w:r>
        <w:t xml:space="preserve">резервуара </w:t>
      </w:r>
      <w:r w:rsidRPr="00B22B27">
        <w:t>через круглое отверстие, сделанное в дне резервуара</w:t>
      </w:r>
      <w:r>
        <w:t>.</w:t>
      </w:r>
    </w:p>
    <w:p w14:paraId="2BF30C0F" w14:textId="77777777" w:rsidR="00BD090D" w:rsidRDefault="00BD090D" w:rsidP="00BD090D">
      <w:r>
        <w:t>Компетенции (индикаторы): УК-1, ОПК-1.</w:t>
      </w:r>
    </w:p>
    <w:p w14:paraId="08C39034" w14:textId="510FDDA7" w:rsidR="00A3476D" w:rsidRDefault="00A3476D" w:rsidP="00A3476D">
      <w:pPr>
        <w:rPr>
          <w:szCs w:val="28"/>
        </w:rPr>
      </w:pPr>
    </w:p>
    <w:p w14:paraId="008E46A7" w14:textId="1A2E3547" w:rsidR="00C823AC" w:rsidRDefault="00C823AC" w:rsidP="00C823AC">
      <w:pPr>
        <w:widowControl w:val="0"/>
        <w:rPr>
          <w:szCs w:val="28"/>
        </w:rPr>
      </w:pPr>
      <w:r>
        <w:rPr>
          <w:szCs w:val="28"/>
        </w:rPr>
        <w:t xml:space="preserve">5. </w:t>
      </w:r>
      <w:r w:rsidRPr="00C87F21">
        <w:t>Решить задачу, используя методы интегрального исчисления:</w:t>
      </w:r>
    </w:p>
    <w:p w14:paraId="36A254A0" w14:textId="2872738C" w:rsidR="00126BDA" w:rsidRDefault="00B1594A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йти массу </w:t>
      </w:r>
      <w:bookmarkStart w:id="68" w:name="_Hlk191150752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m</m:t>
        </m:r>
      </m:oMath>
      <w:bookmarkEnd w:id="68"/>
      <w:r w:rsidR="008778A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пластины, которая ограничена кривыми</w:t>
      </w:r>
      <w:r w:rsidR="00126BD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618658E7" w14:textId="5413FBE8" w:rsidR="00C823AC" w:rsidRPr="002C41BE" w:rsidRDefault="00126BDA" w:rsidP="00C823AC">
      <w:pPr>
        <w:widowControl w:val="0"/>
        <w:rPr>
          <w:rFonts w:eastAsia="Calibri" w:cs="Times New Roman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x=2,</m:t>
          </m:r>
          <m:r>
            <w:rPr>
              <w:rFonts w:ascii="Cambria Math" w:hAnsi="Cambria Math" w:cs="Times New Roman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Cs w:val="28"/>
            </w:rPr>
            <m:t xml:space="preserve">=0, </m:t>
          </m:r>
          <w:bookmarkStart w:id="69" w:name="_Hlk191150980"/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2</m:t>
              </m:r>
            </m:den>
          </m:f>
          <w:bookmarkEnd w:id="69"/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, 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w:bookmarkStart w:id="70" w:name="_Hlk191151004"/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y≥0</m:t>
              </m:r>
              <w:bookmarkEnd w:id="70"/>
            </m:e>
          </m:d>
        </m:oMath>
      </m:oMathPara>
    </w:p>
    <w:p w14:paraId="6577D3F5" w14:textId="16D00ACA" w:rsidR="00126BDA" w:rsidRPr="00126BDA" w:rsidRDefault="00126BDA" w:rsidP="00126BDA">
      <w:pPr>
        <w:ind w:firstLine="0"/>
        <w:rPr>
          <w:i/>
        </w:rPr>
      </w:pPr>
      <w:r>
        <w:t xml:space="preserve">и имеет поверхностную плотность, определяемую функцией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r>
          <w:rPr>
            <w:rFonts w:ascii="Cambria Math" w:hAnsi="Cambria Math"/>
            <w:lang w:val="en-US"/>
          </w:rPr>
          <m:t>y</m:t>
        </m:r>
      </m:oMath>
      <w:r>
        <w:rPr>
          <w:rFonts w:eastAsiaTheme="minorEastAsia"/>
        </w:rPr>
        <w:t>.</w:t>
      </w:r>
    </w:p>
    <w:p w14:paraId="407F47C7" w14:textId="0C990595" w:rsidR="00C823AC" w:rsidRDefault="00C823AC" w:rsidP="00C823AC">
      <w:r>
        <w:t>Привести расширенное решение.</w:t>
      </w:r>
    </w:p>
    <w:p w14:paraId="6DF177BB" w14:textId="3758ED59" w:rsidR="00C823AC" w:rsidRDefault="00C823AC" w:rsidP="00C823AC">
      <w:r>
        <w:t xml:space="preserve">Время выполнения – </w:t>
      </w:r>
      <w:r w:rsidR="003446D9">
        <w:t>30</w:t>
      </w:r>
      <w:r>
        <w:t xml:space="preserve"> мин.</w:t>
      </w:r>
    </w:p>
    <w:p w14:paraId="638B23FD" w14:textId="77777777" w:rsidR="00C823AC" w:rsidRDefault="00C823AC" w:rsidP="00C823AC">
      <w:pPr>
        <w:rPr>
          <w:rFonts w:eastAsiaTheme="minorEastAsia"/>
        </w:rPr>
      </w:pPr>
    </w:p>
    <w:p w14:paraId="6BF07FD8" w14:textId="77777777" w:rsidR="00C823AC" w:rsidRPr="00805B87" w:rsidRDefault="00C823AC" w:rsidP="00C823AC">
      <w:pPr>
        <w:rPr>
          <w:szCs w:val="28"/>
        </w:rPr>
      </w:pPr>
      <w:r w:rsidRPr="00805B87">
        <w:rPr>
          <w:szCs w:val="28"/>
        </w:rPr>
        <w:t>Ожидаемый результат:</w:t>
      </w:r>
    </w:p>
    <w:p w14:paraId="7514ECDD" w14:textId="7D43EE35" w:rsidR="00964B35" w:rsidRDefault="008778A2" w:rsidP="00C823AC">
      <w:pPr>
        <w:rPr>
          <w:szCs w:val="28"/>
        </w:rPr>
      </w:pPr>
      <w:r>
        <w:rPr>
          <w:szCs w:val="28"/>
        </w:rPr>
        <w:lastRenderedPageBreak/>
        <w:t>Задача может быть решена с использованием двойного интеграла, а именно:</w:t>
      </w:r>
    </w:p>
    <w:p w14:paraId="21B3D802" w14:textId="168024FF" w:rsidR="008778A2" w:rsidRPr="008778A2" w:rsidRDefault="008778A2" w:rsidP="00C823AC">
      <w:pPr>
        <w:rPr>
          <w:i/>
          <w:szCs w:val="28"/>
          <w:lang w:val="en-US"/>
        </w:rPr>
      </w:pPr>
      <w:bookmarkStart w:id="71" w:name="_Hlk191151075"/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m:nary>
            <m:naryPr>
              <m:chr m:val="∬"/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</m:t>
              </m:r>
            </m:sub>
            <m:sup/>
            <m:e>
              <m:r>
                <w:rPr>
                  <w:rFonts w:ascii="Cambria Math" w:hAnsi="Cambria Math"/>
                </w:rPr>
                <m:t xml:space="preserve"> ρ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dy</m:t>
              </m:r>
            </m:e>
          </m:nary>
        </m:oMath>
      </m:oMathPara>
    </w:p>
    <w:bookmarkEnd w:id="71"/>
    <w:p w14:paraId="52BCEAC1" w14:textId="5735E108" w:rsidR="00126BDA" w:rsidRDefault="008778A2" w:rsidP="00C823AC">
      <w:pPr>
        <w:rPr>
          <w:rFonts w:eastAsiaTheme="minorEastAsia"/>
          <w:kern w:val="0"/>
          <w:szCs w:val="28"/>
          <w:lang w:eastAsia="ru-RU"/>
          <w14:ligatures w14:val="none"/>
        </w:rPr>
      </w:pPr>
      <w:r>
        <w:rPr>
          <w:szCs w:val="28"/>
        </w:rPr>
        <w:t xml:space="preserve">Область </w:t>
      </w:r>
      <m:oMath>
        <m:r>
          <w:rPr>
            <w:rFonts w:ascii="Cambria Math" w:hAnsi="Cambria Math"/>
            <w:szCs w:val="28"/>
          </w:rPr>
          <m:t>D</m:t>
        </m:r>
      </m:oMath>
      <w:r>
        <w:rPr>
          <w:rFonts w:eastAsiaTheme="minorEastAsia"/>
          <w:szCs w:val="28"/>
        </w:rPr>
        <w:t xml:space="preserve"> (плоская пластина) – это фигура, ограниченная прямыми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x=2,</m:t>
        </m:r>
        <w:bookmarkStart w:id="72" w:name="_Hlk191151237"/>
        <m:r>
          <w:rPr>
            <w:rFonts w:ascii="Cambria Math" w:hAnsi="Cambria Math" w:cs="Times New Roman"/>
            <w:szCs w:val="28"/>
            <w:lang w:val="en-US"/>
          </w:rPr>
          <m:t>y</m:t>
        </m:r>
        <w:bookmarkEnd w:id="72"/>
        <m:r>
          <w:rPr>
            <w:rFonts w:ascii="Cambria Math" w:hAnsi="Cambria Math" w:cs="Times New Roman"/>
            <w:szCs w:val="28"/>
          </w:rPr>
          <m:t>=0</m:t>
        </m:r>
      </m:oMath>
      <w:r>
        <w:rPr>
          <w:rFonts w:eastAsiaTheme="minorEastAsia"/>
          <w:szCs w:val="28"/>
        </w:rPr>
        <w:t xml:space="preserve"> и параболой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</m:oMath>
      <w:r>
        <w:rPr>
          <w:rFonts w:eastAsiaTheme="minorEastAsia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y≥0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 xml:space="preserve">. Тогда масс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m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 xml:space="preserve"> равна:</w:t>
      </w:r>
    </w:p>
    <w:p w14:paraId="02310A16" w14:textId="7A30DF62" w:rsidR="008778A2" w:rsidRPr="008778A2" w:rsidRDefault="008778A2" w:rsidP="008778A2">
      <w:pPr>
        <w:rPr>
          <w:i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w:bookmarkStart w:id="73" w:name="_Hlk191151099"/>
          <m:nary>
            <m:naryPr>
              <m:chr m:val="∬"/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</m:t>
              </m:r>
            </m:sub>
            <m:sup/>
            <m:e>
              <m:r>
                <w:rPr>
                  <w:rFonts w:ascii="Cambria Math" w:hAnsi="Cambria Math"/>
                </w:rPr>
                <m:t xml:space="preserve"> ρ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dy=</m:t>
              </m:r>
              <m:nary>
                <m:naryPr>
                  <m:chr m:val="∬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dxdy</m:t>
                  </m:r>
                </m:e>
              </m:nary>
            </m:e>
          </m:nary>
        </m:oMath>
      </m:oMathPara>
      <w:bookmarkEnd w:id="73"/>
    </w:p>
    <w:p w14:paraId="283C4A9B" w14:textId="320EB3F4" w:rsidR="008778A2" w:rsidRPr="006F320C" w:rsidRDefault="006F320C" w:rsidP="00C823AC">
      <w:pPr>
        <w:rPr>
          <w:i/>
          <w:szCs w:val="28"/>
        </w:rPr>
      </w:pPr>
      <w:r>
        <w:rPr>
          <w:szCs w:val="28"/>
        </w:rPr>
        <w:t xml:space="preserve">Переходя к повторному интегрированию, внешнее интегрирование проведем по переменной </w:t>
      </w:r>
      <m:oMath>
        <m:r>
          <w:rPr>
            <w:rFonts w:ascii="Cambria Math" w:hAnsi="Cambria Math" w:cs="Times New Roman"/>
            <w:szCs w:val="28"/>
            <w:lang w:val="en-US"/>
          </w:rPr>
          <m:t>y</m:t>
        </m:r>
      </m:oMath>
      <w:r>
        <w:rPr>
          <w:rFonts w:eastAsiaTheme="minorEastAsia"/>
          <w:szCs w:val="28"/>
        </w:rPr>
        <w:t xml:space="preserve">. Тогда </w:t>
      </w:r>
      <m:oMath>
        <m:r>
          <w:rPr>
            <w:rFonts w:ascii="Cambria Math" w:eastAsiaTheme="minorEastAsia" w:hAnsi="Cambria Math"/>
            <w:szCs w:val="28"/>
          </w:rPr>
          <m:t>0≤</m:t>
        </m:r>
        <m:r>
          <w:rPr>
            <w:rFonts w:ascii="Cambria Math" w:hAnsi="Cambria Math" w:cs="Times New Roman"/>
            <w:szCs w:val="28"/>
            <w:lang w:val="en-US"/>
          </w:rPr>
          <m:t>y≤1</m:t>
        </m:r>
        <m:r>
          <w:rPr>
            <w:rFonts w:ascii="Cambria Math" w:hAnsi="Cambria Math" w:cs="Times New Roman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2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Cs w:val="28"/>
            <w:lang w:val="en-US"/>
          </w:rPr>
          <m:t>≤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x≤2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>.</w:t>
      </w:r>
    </w:p>
    <w:p w14:paraId="3289439D" w14:textId="48D29B62" w:rsidR="00126BDA" w:rsidRPr="006F320C" w:rsidRDefault="006F320C" w:rsidP="00C823AC">
      <w:pPr>
        <w:rPr>
          <w:i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</m:t>
              </m:r>
            </m:sup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y</m:t>
              </m:r>
            </m:e>
          </m:nary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w:bookmarkStart w:id="74" w:name="_Hlk191151728"/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y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p>
              </m:sSup>
              <w:bookmarkEnd w:id="74"/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6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</m:t>
          </m:r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dPr>
                    <m:e>
                      <m:d>
                        <m:dPr>
                          <m:endChr m:val="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  <m:t>∙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  <m:t>+6y∙x</m:t>
                          </m:r>
                        </m:e>
                      </m:d>
                    </m:e>
                  </m:d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</m:t>
                      </m:r>
                    </m:sup>
                  </m:sSup>
                </m:sub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y=</m:t>
              </m:r>
            </m:e>
          </m:nary>
        </m:oMath>
      </m:oMathPara>
    </w:p>
    <w:p w14:paraId="52C3ED0B" w14:textId="25B5CADB" w:rsidR="008778A2" w:rsidRPr="00A97B5A" w:rsidRDefault="00A97B5A" w:rsidP="00C823AC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+12y-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p>
                </m:e>
              </m:d>
            </m:e>
          </m:nary>
          <m:r>
            <w:rPr>
              <w:rFonts w:ascii="Cambria Math" w:hAnsi="Cambria Math"/>
              <w:szCs w:val="28"/>
              <w:lang w:val="en-US"/>
            </w:rPr>
            <m:t>dy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8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 xml:space="preserve">+6-3=11 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ед. массы</m:t>
              </m:r>
            </m:e>
          </m:d>
        </m:oMath>
      </m:oMathPara>
    </w:p>
    <w:p w14:paraId="594AB834" w14:textId="10F28762" w:rsidR="006F320C" w:rsidRDefault="00A97B5A" w:rsidP="00C823AC">
      <w:pPr>
        <w:rPr>
          <w:rFonts w:eastAsiaTheme="minorEastAsia"/>
          <w:szCs w:val="28"/>
        </w:rPr>
      </w:pPr>
      <w:r>
        <w:rPr>
          <w:rFonts w:eastAsiaTheme="minorEastAsia"/>
          <w:iCs/>
        </w:rPr>
        <w:t xml:space="preserve">Ответ: масса пластины равна </w:t>
      </w:r>
      <m:oMath>
        <m:r>
          <w:rPr>
            <w:rFonts w:ascii="Cambria Math" w:hAnsi="Cambria Math"/>
            <w:szCs w:val="28"/>
          </w:rPr>
          <m:t xml:space="preserve">11  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ед. массы</m:t>
            </m:r>
          </m:e>
        </m:d>
      </m:oMath>
      <w:r>
        <w:rPr>
          <w:rFonts w:eastAsiaTheme="minorEastAsia"/>
          <w:szCs w:val="28"/>
        </w:rPr>
        <w:t>.</w:t>
      </w:r>
    </w:p>
    <w:p w14:paraId="002C6399" w14:textId="77777777" w:rsidR="00A97B5A" w:rsidRDefault="00A97B5A" w:rsidP="00A97B5A">
      <w:r>
        <w:t>Критерии оценивания:</w:t>
      </w:r>
    </w:p>
    <w:p w14:paraId="41F595A9" w14:textId="6EA83F08" w:rsidR="00A97B5A" w:rsidRDefault="00A97B5A" w:rsidP="00A97B5A">
      <w:r>
        <w:t xml:space="preserve">– использование прикладных </w:t>
      </w:r>
      <w:r w:rsidR="00F16BF6">
        <w:t>возможностей двойного интеграла</w:t>
      </w:r>
      <w:r>
        <w:t>;</w:t>
      </w:r>
    </w:p>
    <w:p w14:paraId="057B4D44" w14:textId="36557B68" w:rsidR="00A97B5A" w:rsidRDefault="00A97B5A" w:rsidP="00A97B5A">
      <w:r>
        <w:t xml:space="preserve">– </w:t>
      </w:r>
      <w:r w:rsidR="00F16BF6">
        <w:t>вычисление двойного интеграла повторным интегрированием (возможен чертеж области интегрирования)</w:t>
      </w:r>
      <w:r>
        <w:t>;</w:t>
      </w:r>
    </w:p>
    <w:p w14:paraId="664FD589" w14:textId="48A8D9A2" w:rsidR="00A97B5A" w:rsidRDefault="00A97B5A" w:rsidP="00A97B5A">
      <w:r>
        <w:t xml:space="preserve">– нахождение </w:t>
      </w:r>
      <w:r w:rsidR="00F16BF6">
        <w:t>величины массы</w:t>
      </w:r>
      <w:r>
        <w:t>.</w:t>
      </w:r>
    </w:p>
    <w:p w14:paraId="0623EE55" w14:textId="77777777" w:rsidR="00BD090D" w:rsidRDefault="00BD090D" w:rsidP="00BD090D">
      <w:r>
        <w:t>Компетенции (индикаторы): УК-1, ОПК-1.</w:t>
      </w:r>
    </w:p>
    <w:p w14:paraId="44E54DEC" w14:textId="77777777" w:rsidR="00A97B5A" w:rsidRPr="00A97B5A" w:rsidRDefault="00A97B5A" w:rsidP="00C823AC">
      <w:pPr>
        <w:rPr>
          <w:szCs w:val="28"/>
        </w:rPr>
      </w:pPr>
    </w:p>
    <w:p w14:paraId="3D40A593" w14:textId="1F0EE9DB" w:rsidR="00D57E4B" w:rsidRDefault="00D57E4B" w:rsidP="00D57E4B">
      <w:r>
        <w:rPr>
          <w:szCs w:val="28"/>
        </w:rPr>
        <w:t xml:space="preserve">6. </w:t>
      </w:r>
      <w:r>
        <w:t>Решить задачу, используя методы дифференциального исчисления:</w:t>
      </w:r>
    </w:p>
    <w:p w14:paraId="741CC161" w14:textId="77777777" w:rsidR="00D57E4B" w:rsidRDefault="00D57E4B" w:rsidP="00D57E4B">
      <w:pPr>
        <w:rPr>
          <w:rFonts w:eastAsiaTheme="minorEastAsia"/>
        </w:rPr>
      </w:pPr>
      <w:r>
        <w:t xml:space="preserve">Найти выражение для объема реализованной продукции </w:t>
      </w:r>
      <m:oMath>
        <m:r>
          <w:rPr>
            <w:rFonts w:ascii="Cambria Math" w:hAnsi="Cambria Math"/>
          </w:rPr>
          <m:t>y=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eastAsiaTheme="minorEastAsia"/>
        </w:rPr>
        <w:t xml:space="preserve">, если известно, что кривая спроса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</m:oMath>
      <w:r w:rsidRPr="008A236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дается уравнением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  <m:r>
          <w:rPr>
            <w:rFonts w:ascii="Cambria Math" w:eastAsiaTheme="minorEastAsia" w:hAnsi="Cambria Math"/>
          </w:rPr>
          <m:t>=2-</m:t>
        </m:r>
        <m:r>
          <w:rPr>
            <w:rFonts w:ascii="Cambria Math" w:eastAsiaTheme="minorEastAsia" w:hAnsi="Cambria Math"/>
            <w:lang w:val="en-US"/>
          </w:rPr>
          <m:t>y</m:t>
        </m:r>
      </m:oMath>
      <w:r>
        <w:rPr>
          <w:rFonts w:eastAsiaTheme="minorEastAsia"/>
        </w:rPr>
        <w:t xml:space="preserve">, норма акселерации </w:t>
      </w:r>
      <m:oMath>
        <m:r>
          <w:rPr>
            <w:rFonts w:ascii="Cambria Math" w:eastAsiaTheme="minorEastAsia" w:hAnsi="Cambria Math"/>
          </w:rPr>
          <m:t>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l=2</m:t>
        </m:r>
      </m:oMath>
      <w:r>
        <w:rPr>
          <w:rFonts w:eastAsiaTheme="minorEastAsia"/>
        </w:rPr>
        <w:t xml:space="preserve">, норма инвестиций </w:t>
      </w:r>
      <m:oMath>
        <m:r>
          <w:rPr>
            <w:rFonts w:ascii="Cambria Math" w:eastAsiaTheme="minorEastAsia" w:hAnsi="Cambria Math"/>
          </w:rPr>
          <m:t>m=0,5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0,5</m:t>
        </m:r>
      </m:oMath>
      <w:r>
        <w:rPr>
          <w:rFonts w:eastAsiaTheme="minorEastAsia"/>
        </w:rPr>
        <w:t>.</w:t>
      </w:r>
    </w:p>
    <w:p w14:paraId="0E33A34C" w14:textId="201806E0" w:rsidR="00D57E4B" w:rsidRPr="00F51BB9" w:rsidRDefault="00D57E4B" w:rsidP="00D57E4B">
      <w:r>
        <w:t xml:space="preserve">(Справочная информация: модель роста в условиях конкурентного рынка принимает вид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ml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y</m:t>
        </m:r>
      </m:oMath>
      <w:r w:rsidRPr="00E2416E">
        <w:rPr>
          <w:rFonts w:eastAsiaTheme="minorEastAsia"/>
        </w:rPr>
        <w:t>)</w:t>
      </w:r>
      <w:r>
        <w:rPr>
          <w:rFonts w:eastAsiaTheme="minorEastAsia"/>
        </w:rPr>
        <w:t>.</w:t>
      </w:r>
    </w:p>
    <w:p w14:paraId="6E0C543A" w14:textId="77777777" w:rsidR="00D57E4B" w:rsidRDefault="00D57E4B" w:rsidP="00D57E4B">
      <w:r>
        <w:t>Привести расширенное решение.</w:t>
      </w:r>
    </w:p>
    <w:p w14:paraId="6A08290F" w14:textId="54CC8C53" w:rsidR="00D57E4B" w:rsidRDefault="00D57E4B" w:rsidP="00D57E4B">
      <w:r>
        <w:t>Время выполнения – 30 мин.</w:t>
      </w:r>
    </w:p>
    <w:p w14:paraId="561C052E" w14:textId="5B33F9DA" w:rsidR="00D57E4B" w:rsidRDefault="00D57E4B" w:rsidP="00D57E4B">
      <w:r w:rsidRPr="00FC4F32">
        <w:t>Ожидаемый результат:</w:t>
      </w:r>
    </w:p>
    <w:p w14:paraId="0BFFA2A9" w14:textId="77777777" w:rsidR="00D57E4B" w:rsidRDefault="00D57E4B" w:rsidP="00D57E4B">
      <w:r>
        <w:t xml:space="preserve">Используем </w:t>
      </w:r>
      <w:r w:rsidRPr="00F015F0">
        <w:t>модель роста в условиях конкурентного рынка</w:t>
      </w:r>
      <w:r>
        <w:t xml:space="preserve"> при заданных условий:</w:t>
      </w:r>
    </w:p>
    <w:p w14:paraId="690FE4EA" w14:textId="77777777" w:rsidR="00D57E4B" w:rsidRPr="00A31CA4" w:rsidRDefault="0048543B" w:rsidP="00D57E4B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-y</m:t>
              </m:r>
            </m:e>
          </m:d>
          <m:r>
            <w:rPr>
              <w:rFonts w:ascii="Cambria Math" w:eastAsiaTheme="minorEastAsia" w:hAnsi="Cambria Math"/>
            </w:rPr>
            <m:t>y</m:t>
          </m:r>
        </m:oMath>
      </m:oMathPara>
    </w:p>
    <w:p w14:paraId="21CDD5B4" w14:textId="77777777" w:rsidR="00D57E4B" w:rsidRPr="00A31CA4" w:rsidRDefault="0048543B" w:rsidP="00D57E4B">
      <w:pPr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y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-y</m:t>
                  </m:r>
                </m:e>
              </m:d>
              <m:r>
                <w:rPr>
                  <w:rFonts w:ascii="Cambria Math" w:eastAsiaTheme="minorEastAsia" w:hAnsi="Cambria Math"/>
                </w:rPr>
                <m:t>y</m:t>
              </m:r>
            </m:den>
          </m:f>
          <m:r>
            <w:rPr>
              <w:rFonts w:ascii="Cambria Math" w:eastAsiaTheme="minorEastAsia" w:hAnsi="Cambria Math"/>
            </w:rPr>
            <m:t>=dt</m:t>
          </m:r>
        </m:oMath>
      </m:oMathPara>
    </w:p>
    <w:p w14:paraId="708C150F" w14:textId="77777777" w:rsidR="00D57E4B" w:rsidRPr="00A31CA4" w:rsidRDefault="0048543B" w:rsidP="00D57E4B">
      <w:pPr>
        <w:rPr>
          <w:rFonts w:eastAsiaTheme="minorEastAsia"/>
          <w:i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y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-y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y</m:t>
                  </m:r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</w:rPr>
                <m:t>dt</m:t>
              </m:r>
            </m:e>
          </m:nary>
        </m:oMath>
      </m:oMathPara>
    </w:p>
    <w:p w14:paraId="4910C2E8" w14:textId="77777777" w:rsidR="00D57E4B" w:rsidRPr="00A31CA4" w:rsidRDefault="0048543B" w:rsidP="00D57E4B">
      <w:pPr>
        <w:rPr>
          <w:rFonts w:eastAsiaTheme="minorEastAsia"/>
          <w:i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y-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=-2t+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w:softHyphen/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23120BD6" w14:textId="77777777" w:rsidR="00D57E4B" w:rsidRPr="00A31CA4" w:rsidRDefault="0048543B" w:rsidP="00D57E4B">
      <w:pPr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-2</m:t>
              </m:r>
            </m:num>
            <m:den>
              <m:r>
                <w:rPr>
                  <w:rFonts w:ascii="Cambria Math" w:eastAsiaTheme="minorEastAsia" w:hAnsi="Cambria Math"/>
                </w:rPr>
                <m:t>y</m:t>
              </m:r>
            </m:den>
          </m:f>
          <m:r>
            <w:rPr>
              <w:rFonts w:ascii="Cambria Math" w:eastAsiaTheme="minorEastAsia" w:hAnsi="Cambria Math"/>
            </w:rPr>
            <m:t>=C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2t</m:t>
              </m:r>
            </m:sup>
          </m:sSup>
        </m:oMath>
      </m:oMathPara>
    </w:p>
    <w:p w14:paraId="065CC426" w14:textId="77777777" w:rsidR="00D57E4B" w:rsidRPr="00A31CA4" w:rsidRDefault="00D57E4B" w:rsidP="00D57E4B">
      <w:pPr>
        <w:rPr>
          <w:rFonts w:eastAsiaTheme="minorEastAsia"/>
          <w:i/>
        </w:rPr>
      </w:pPr>
    </w:p>
    <w:p w14:paraId="2FDD8A25" w14:textId="77777777" w:rsidR="00D57E4B" w:rsidRPr="00A31CA4" w:rsidRDefault="00D57E4B" w:rsidP="00D57E4B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=0,5⟹C=3</m:t>
          </m:r>
        </m:oMath>
      </m:oMathPara>
    </w:p>
    <w:p w14:paraId="61098AF3" w14:textId="43504EDD" w:rsidR="00D57E4B" w:rsidRDefault="00D57E4B" w:rsidP="00D57E4B">
      <w:pPr>
        <w:rPr>
          <w:rFonts w:eastAsiaTheme="minorEastAsia"/>
          <w:iCs/>
        </w:rPr>
      </w:pPr>
      <w:r>
        <w:rPr>
          <w:rFonts w:eastAsiaTheme="minorEastAsia"/>
          <w:iCs/>
        </w:rPr>
        <w:t>Окончательное решение принимает вид:</w:t>
      </w:r>
    </w:p>
    <w:p w14:paraId="4624807E" w14:textId="77777777" w:rsidR="00D57E4B" w:rsidRPr="00A31CA4" w:rsidRDefault="00D57E4B" w:rsidP="00D57E4B">
      <w:pPr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1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t</m:t>
                  </m:r>
                </m:sup>
              </m:sSup>
            </m:den>
          </m:f>
        </m:oMath>
      </m:oMathPara>
    </w:p>
    <w:p w14:paraId="14F73D18" w14:textId="77777777" w:rsidR="00D57E4B" w:rsidRDefault="00D57E4B" w:rsidP="00D57E4B">
      <w:r>
        <w:rPr>
          <w:rFonts w:eastAsiaTheme="minorEastAsia"/>
          <w:iCs/>
        </w:rPr>
        <w:t xml:space="preserve">Ответ: </w:t>
      </w:r>
      <w:r w:rsidRPr="00E45E26">
        <w:t xml:space="preserve">объем реализованной продукции </w:t>
      </w:r>
      <w:r>
        <w:t>определяется функцией:</w:t>
      </w:r>
    </w:p>
    <w:p w14:paraId="0162310D" w14:textId="6BEF73EB" w:rsidR="00D57E4B" w:rsidRPr="00A31CA4" w:rsidRDefault="00D57E4B" w:rsidP="00D57E4B">
      <w:pPr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1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t</m:t>
                  </m:r>
                </m:sup>
              </m:sSup>
            </m:den>
          </m:f>
        </m:oMath>
      </m:oMathPara>
    </w:p>
    <w:p w14:paraId="2F0079F1" w14:textId="77777777" w:rsidR="00D57E4B" w:rsidRDefault="00D57E4B" w:rsidP="00D57E4B">
      <w:r>
        <w:t>Критерии оценивания:</w:t>
      </w:r>
    </w:p>
    <w:p w14:paraId="4052F190" w14:textId="77777777" w:rsidR="00D57E4B" w:rsidRPr="00550EF7" w:rsidRDefault="00D57E4B" w:rsidP="00D57E4B">
      <w:r>
        <w:t xml:space="preserve">– адаптировать </w:t>
      </w:r>
      <w:r w:rsidRPr="00F015F0">
        <w:t>модель роста в условиях конкурентного рынка</w:t>
      </w:r>
      <w:r>
        <w:t xml:space="preserve"> для решаемой задачи;</w:t>
      </w:r>
    </w:p>
    <w:p w14:paraId="4909EC94" w14:textId="77777777" w:rsidR="00D57E4B" w:rsidRDefault="00D57E4B" w:rsidP="00D57E4B">
      <w:r>
        <w:t>– найти общее решение полученного дифференциального уравнения;</w:t>
      </w:r>
    </w:p>
    <w:p w14:paraId="1CC5C209" w14:textId="3CDDABA7" w:rsidR="00D57E4B" w:rsidRDefault="00D57E4B" w:rsidP="00D57E4B">
      <w:r>
        <w:t>– выделить частное решение, соответствующее заданным начальным условиям</w:t>
      </w:r>
      <w:r w:rsidR="003F6958">
        <w:t>;</w:t>
      </w:r>
    </w:p>
    <w:p w14:paraId="69B185B2" w14:textId="77777777" w:rsidR="00D57E4B" w:rsidRDefault="00D57E4B" w:rsidP="00D57E4B">
      <w:pPr>
        <w:rPr>
          <w:rFonts w:eastAsiaTheme="minorEastAsia"/>
        </w:rPr>
      </w:pPr>
      <w:r>
        <w:t>– найти функцию объема реализованной продукции.</w:t>
      </w:r>
    </w:p>
    <w:p w14:paraId="62D5A279" w14:textId="77777777" w:rsidR="00BD090D" w:rsidRDefault="00BD090D" w:rsidP="00BD090D">
      <w:r>
        <w:t>Компетенции (индикаторы): УК-1, ОПК-1.</w:t>
      </w:r>
    </w:p>
    <w:sectPr w:rsidR="00BD090D" w:rsidSect="006943A0">
      <w:footerReference w:type="default" r:id="rId20"/>
      <w:footerReference w:type="first" r:id="rId21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87A9D6" w14:textId="77777777" w:rsidR="0048543B" w:rsidRDefault="0048543B" w:rsidP="006943A0">
      <w:r>
        <w:separator/>
      </w:r>
    </w:p>
  </w:endnote>
  <w:endnote w:type="continuationSeparator" w:id="0">
    <w:p w14:paraId="4459B660" w14:textId="77777777" w:rsidR="0048543B" w:rsidRDefault="0048543B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07C4C1C1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BD090D">
          <w:rPr>
            <w:noProof/>
            <w:sz w:val="24"/>
          </w:rPr>
          <w:t>21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10975141"/>
      <w:docPartObj>
        <w:docPartGallery w:val="Page Numbers (Bottom of Page)"/>
        <w:docPartUnique/>
      </w:docPartObj>
    </w:sdtPr>
    <w:sdtEndPr/>
    <w:sdtContent>
      <w:p w14:paraId="5F8732AF" w14:textId="65E009C7" w:rsidR="009C51B4" w:rsidRDefault="009C51B4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7A1B36D" w14:textId="77777777" w:rsidR="009C51B4" w:rsidRDefault="009C51B4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EC4A92" w14:textId="77777777" w:rsidR="0048543B" w:rsidRDefault="0048543B" w:rsidP="006943A0">
      <w:r>
        <w:separator/>
      </w:r>
    </w:p>
  </w:footnote>
  <w:footnote w:type="continuationSeparator" w:id="0">
    <w:p w14:paraId="661D6617" w14:textId="77777777" w:rsidR="0048543B" w:rsidRDefault="0048543B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230FC2"/>
    <w:multiLevelType w:val="hybridMultilevel"/>
    <w:tmpl w:val="8E46B49A"/>
    <w:lvl w:ilvl="0" w:tplc="65445B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01AD6"/>
    <w:rsid w:val="000070B6"/>
    <w:rsid w:val="000217C3"/>
    <w:rsid w:val="000228D2"/>
    <w:rsid w:val="00032062"/>
    <w:rsid w:val="000351A1"/>
    <w:rsid w:val="00046880"/>
    <w:rsid w:val="00047458"/>
    <w:rsid w:val="0006311A"/>
    <w:rsid w:val="00071A1A"/>
    <w:rsid w:val="00080CA9"/>
    <w:rsid w:val="00082586"/>
    <w:rsid w:val="00095C56"/>
    <w:rsid w:val="000A6C37"/>
    <w:rsid w:val="000A7ADF"/>
    <w:rsid w:val="000C69CB"/>
    <w:rsid w:val="000D01B5"/>
    <w:rsid w:val="00101A6B"/>
    <w:rsid w:val="00122B4D"/>
    <w:rsid w:val="00126BDA"/>
    <w:rsid w:val="00172F27"/>
    <w:rsid w:val="001824D3"/>
    <w:rsid w:val="00191CF7"/>
    <w:rsid w:val="00195070"/>
    <w:rsid w:val="001C3A9C"/>
    <w:rsid w:val="001D5454"/>
    <w:rsid w:val="002103A3"/>
    <w:rsid w:val="00210B5B"/>
    <w:rsid w:val="00223AF7"/>
    <w:rsid w:val="0023607F"/>
    <w:rsid w:val="00241408"/>
    <w:rsid w:val="00242085"/>
    <w:rsid w:val="00243620"/>
    <w:rsid w:val="00271063"/>
    <w:rsid w:val="00273065"/>
    <w:rsid w:val="002862A3"/>
    <w:rsid w:val="00294598"/>
    <w:rsid w:val="002A0645"/>
    <w:rsid w:val="002A35C6"/>
    <w:rsid w:val="002B3406"/>
    <w:rsid w:val="002C4C2C"/>
    <w:rsid w:val="002D532D"/>
    <w:rsid w:val="002E4F21"/>
    <w:rsid w:val="002F20EB"/>
    <w:rsid w:val="002F47FF"/>
    <w:rsid w:val="00341E4F"/>
    <w:rsid w:val="003446D9"/>
    <w:rsid w:val="00347C37"/>
    <w:rsid w:val="00386457"/>
    <w:rsid w:val="003A7F91"/>
    <w:rsid w:val="003C3748"/>
    <w:rsid w:val="003C7DA2"/>
    <w:rsid w:val="003E090E"/>
    <w:rsid w:val="003F3843"/>
    <w:rsid w:val="003F6958"/>
    <w:rsid w:val="00406C2E"/>
    <w:rsid w:val="00427B0E"/>
    <w:rsid w:val="00432D00"/>
    <w:rsid w:val="00461D7F"/>
    <w:rsid w:val="0046213D"/>
    <w:rsid w:val="00470A75"/>
    <w:rsid w:val="00470BF5"/>
    <w:rsid w:val="00473EF6"/>
    <w:rsid w:val="0048543B"/>
    <w:rsid w:val="004940C0"/>
    <w:rsid w:val="00495EDC"/>
    <w:rsid w:val="004962C5"/>
    <w:rsid w:val="004A6607"/>
    <w:rsid w:val="004C2C79"/>
    <w:rsid w:val="004D0550"/>
    <w:rsid w:val="0050337A"/>
    <w:rsid w:val="005128C7"/>
    <w:rsid w:val="0052738E"/>
    <w:rsid w:val="00531429"/>
    <w:rsid w:val="00542091"/>
    <w:rsid w:val="00550EF7"/>
    <w:rsid w:val="00571844"/>
    <w:rsid w:val="0058421C"/>
    <w:rsid w:val="005D53BF"/>
    <w:rsid w:val="005E321A"/>
    <w:rsid w:val="005E7F90"/>
    <w:rsid w:val="00600C6A"/>
    <w:rsid w:val="006047A2"/>
    <w:rsid w:val="006077E3"/>
    <w:rsid w:val="00617CF3"/>
    <w:rsid w:val="00621B62"/>
    <w:rsid w:val="006224C5"/>
    <w:rsid w:val="00640F75"/>
    <w:rsid w:val="00651072"/>
    <w:rsid w:val="0066178B"/>
    <w:rsid w:val="00662DBC"/>
    <w:rsid w:val="0066313B"/>
    <w:rsid w:val="006943A0"/>
    <w:rsid w:val="006B1235"/>
    <w:rsid w:val="006C0BAF"/>
    <w:rsid w:val="006C5565"/>
    <w:rsid w:val="006E1D2B"/>
    <w:rsid w:val="006E6736"/>
    <w:rsid w:val="006F0D9F"/>
    <w:rsid w:val="006F320C"/>
    <w:rsid w:val="006F7666"/>
    <w:rsid w:val="00721A69"/>
    <w:rsid w:val="0073193A"/>
    <w:rsid w:val="00736951"/>
    <w:rsid w:val="00736F22"/>
    <w:rsid w:val="00740847"/>
    <w:rsid w:val="00776854"/>
    <w:rsid w:val="00776893"/>
    <w:rsid w:val="007A4C05"/>
    <w:rsid w:val="007C0A81"/>
    <w:rsid w:val="007C77EB"/>
    <w:rsid w:val="007D3E7B"/>
    <w:rsid w:val="00805B87"/>
    <w:rsid w:val="00813121"/>
    <w:rsid w:val="00813675"/>
    <w:rsid w:val="008159DB"/>
    <w:rsid w:val="00823DD3"/>
    <w:rsid w:val="00840510"/>
    <w:rsid w:val="00841D95"/>
    <w:rsid w:val="00851238"/>
    <w:rsid w:val="00870A2B"/>
    <w:rsid w:val="00874B3E"/>
    <w:rsid w:val="00877547"/>
    <w:rsid w:val="008778A2"/>
    <w:rsid w:val="008A2959"/>
    <w:rsid w:val="008A4F95"/>
    <w:rsid w:val="008A787C"/>
    <w:rsid w:val="008C1727"/>
    <w:rsid w:val="008C74E9"/>
    <w:rsid w:val="008D0967"/>
    <w:rsid w:val="008D77C8"/>
    <w:rsid w:val="008E2DDD"/>
    <w:rsid w:val="008E2F21"/>
    <w:rsid w:val="0091443C"/>
    <w:rsid w:val="0092015D"/>
    <w:rsid w:val="0093752D"/>
    <w:rsid w:val="00943DB2"/>
    <w:rsid w:val="009443C1"/>
    <w:rsid w:val="0095688A"/>
    <w:rsid w:val="00964122"/>
    <w:rsid w:val="00964B35"/>
    <w:rsid w:val="00982531"/>
    <w:rsid w:val="009944D6"/>
    <w:rsid w:val="009A02BB"/>
    <w:rsid w:val="009A2EC6"/>
    <w:rsid w:val="009A3C36"/>
    <w:rsid w:val="009B6C90"/>
    <w:rsid w:val="009C51B4"/>
    <w:rsid w:val="009C7D24"/>
    <w:rsid w:val="009F744D"/>
    <w:rsid w:val="00A00792"/>
    <w:rsid w:val="00A07227"/>
    <w:rsid w:val="00A155B0"/>
    <w:rsid w:val="00A24259"/>
    <w:rsid w:val="00A3476D"/>
    <w:rsid w:val="00A40F8F"/>
    <w:rsid w:val="00A528C0"/>
    <w:rsid w:val="00A62DE5"/>
    <w:rsid w:val="00A93D69"/>
    <w:rsid w:val="00A97B5A"/>
    <w:rsid w:val="00AA6323"/>
    <w:rsid w:val="00AB171D"/>
    <w:rsid w:val="00AD2DFE"/>
    <w:rsid w:val="00AD4B9F"/>
    <w:rsid w:val="00AD7916"/>
    <w:rsid w:val="00AF2AD9"/>
    <w:rsid w:val="00B1314D"/>
    <w:rsid w:val="00B1594A"/>
    <w:rsid w:val="00B566C3"/>
    <w:rsid w:val="00B5777E"/>
    <w:rsid w:val="00B60BB6"/>
    <w:rsid w:val="00B63F06"/>
    <w:rsid w:val="00B65645"/>
    <w:rsid w:val="00B7649F"/>
    <w:rsid w:val="00BB2661"/>
    <w:rsid w:val="00BB4E23"/>
    <w:rsid w:val="00BD090D"/>
    <w:rsid w:val="00BD0D49"/>
    <w:rsid w:val="00BD5CF0"/>
    <w:rsid w:val="00C066C6"/>
    <w:rsid w:val="00C22FDF"/>
    <w:rsid w:val="00C426D2"/>
    <w:rsid w:val="00C446EB"/>
    <w:rsid w:val="00C62F99"/>
    <w:rsid w:val="00C7069B"/>
    <w:rsid w:val="00C70737"/>
    <w:rsid w:val="00C74995"/>
    <w:rsid w:val="00C76D53"/>
    <w:rsid w:val="00C823AC"/>
    <w:rsid w:val="00C87CED"/>
    <w:rsid w:val="00C916AF"/>
    <w:rsid w:val="00C973F2"/>
    <w:rsid w:val="00CA1B9A"/>
    <w:rsid w:val="00CB7A89"/>
    <w:rsid w:val="00CF23CD"/>
    <w:rsid w:val="00CF300E"/>
    <w:rsid w:val="00D05BBC"/>
    <w:rsid w:val="00D169A3"/>
    <w:rsid w:val="00D230CE"/>
    <w:rsid w:val="00D337B4"/>
    <w:rsid w:val="00D57E4B"/>
    <w:rsid w:val="00D874BB"/>
    <w:rsid w:val="00DB7C34"/>
    <w:rsid w:val="00DC7D7B"/>
    <w:rsid w:val="00DE1E8E"/>
    <w:rsid w:val="00DE303D"/>
    <w:rsid w:val="00E13A2F"/>
    <w:rsid w:val="00E1768C"/>
    <w:rsid w:val="00E20755"/>
    <w:rsid w:val="00E37DC0"/>
    <w:rsid w:val="00E4073F"/>
    <w:rsid w:val="00E42BCF"/>
    <w:rsid w:val="00E65761"/>
    <w:rsid w:val="00E72CA3"/>
    <w:rsid w:val="00E9349F"/>
    <w:rsid w:val="00EA07C5"/>
    <w:rsid w:val="00EA347A"/>
    <w:rsid w:val="00EA37C5"/>
    <w:rsid w:val="00ED02A2"/>
    <w:rsid w:val="00EE5F03"/>
    <w:rsid w:val="00EF6EB8"/>
    <w:rsid w:val="00EF71F7"/>
    <w:rsid w:val="00F11FDA"/>
    <w:rsid w:val="00F12E82"/>
    <w:rsid w:val="00F16BA4"/>
    <w:rsid w:val="00F16BF6"/>
    <w:rsid w:val="00F27B2F"/>
    <w:rsid w:val="00F33695"/>
    <w:rsid w:val="00F3589D"/>
    <w:rsid w:val="00F41C91"/>
    <w:rsid w:val="00F45453"/>
    <w:rsid w:val="00F51BB9"/>
    <w:rsid w:val="00F56671"/>
    <w:rsid w:val="00F60621"/>
    <w:rsid w:val="00F64B4D"/>
    <w:rsid w:val="00F71F6A"/>
    <w:rsid w:val="00F772A9"/>
    <w:rsid w:val="00F774FE"/>
    <w:rsid w:val="00F87C63"/>
    <w:rsid w:val="00F9766D"/>
    <w:rsid w:val="00FA5BC1"/>
    <w:rsid w:val="00FA6805"/>
    <w:rsid w:val="00FC4F32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46D9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645B88-BF1B-468B-9B1D-77FB728BC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0</TotalTime>
  <Pages>22</Pages>
  <Words>4078</Words>
  <Characters>23245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76</cp:revision>
  <dcterms:created xsi:type="dcterms:W3CDTF">2024-11-25T08:12:00Z</dcterms:created>
  <dcterms:modified xsi:type="dcterms:W3CDTF">2025-03-29T09:45:00Z</dcterms:modified>
</cp:coreProperties>
</file>